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F0BDED" w14:textId="19CB1D24" w:rsid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  <w:t>М</w:t>
      </w:r>
      <w:r w:rsidRPr="004833D9"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  <w:t>атематическое и имитационное моделирование</w:t>
      </w:r>
    </w:p>
    <w:p w14:paraId="5C300295" w14:textId="7A5F669E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  <w:t>Лабораторная работа №2</w:t>
      </w:r>
    </w:p>
    <w:p w14:paraId="38DFE678" w14:textId="2029BFAD" w:rsidR="004833D9" w:rsidRPr="004833D9" w:rsidRDefault="004833D9" w:rsidP="004833D9">
      <w:pPr>
        <w:tabs>
          <w:tab w:val="center" w:pos="4677"/>
          <w:tab w:val="right" w:pos="9355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4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kern w:val="0"/>
          <w:sz w:val="28"/>
          <w:szCs w:val="24"/>
          <w:lang w:eastAsia="ru-RU"/>
          <w14:ligatures w14:val="none"/>
        </w:rPr>
        <w:t>Хусаинов Ренат</w:t>
      </w:r>
      <w:r w:rsidRPr="004833D9">
        <w:rPr>
          <w:rFonts w:ascii="Times New Roman" w:eastAsia="Times New Roman" w:hAnsi="Times New Roman" w:cs="Times New Roman"/>
          <w:b/>
          <w:kern w:val="0"/>
          <w:sz w:val="28"/>
          <w:szCs w:val="24"/>
          <w:lang w:eastAsia="ru-RU"/>
          <w14:ligatures w14:val="none"/>
        </w:rPr>
        <w:t>, 4 группа</w:t>
      </w:r>
    </w:p>
    <w:p w14:paraId="0099695B" w14:textId="53A667D5" w:rsid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  <w:t>Вариант 15</w:t>
      </w:r>
    </w:p>
    <w:p w14:paraId="31EA47E5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</w:pPr>
    </w:p>
    <w:p w14:paraId="186B80C8" w14:textId="7B1444F5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4833D9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Тема</w:t>
      </w:r>
      <w:r w:rsidRPr="004833D9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 xml:space="preserve">: 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Решение краевой задачи 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для ОДУ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второго порядка методом конечных разностей.</w:t>
      </w:r>
    </w:p>
    <w:p w14:paraId="6F383F63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4833D9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  <w:t>Постановка задач:</w:t>
      </w:r>
    </w:p>
    <w:p w14:paraId="5BE4B049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 xml:space="preserve">1) Решить краевую задачу для ОДУ второго порядка методом конечных разностей с точностью  </w:t>
      </w:r>
      <w:r w:rsidRPr="004833D9">
        <w:rPr>
          <w:rFonts w:ascii="Times New Roman" w:eastAsia="Times New Roman" w:hAnsi="Times New Roman" w:cs="Times New Roman"/>
          <w:kern w:val="0"/>
          <w:position w:val="-6"/>
          <w:sz w:val="24"/>
          <w:szCs w:val="24"/>
          <w:lang w:eastAsia="ar-SA"/>
          <w14:ligatures w14:val="none"/>
        </w:rPr>
        <w:object w:dxaOrig="440" w:dyaOrig="320" w14:anchorId="747E0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6.5pt" o:ole="">
            <v:imagedata r:id="rId4" o:title=""/>
          </v:shape>
          <o:OLEObject Type="Embed" ProgID="Equation.DSMT4" ShapeID="_x0000_i1025" DrawAspect="Content" ObjectID="_1736760351" r:id="rId5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.</w:t>
      </w:r>
    </w:p>
    <w:p w14:paraId="6F4BD7BA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2) Построить график полученного решения и оценить погрешность.</w:t>
      </w:r>
    </w:p>
    <w:p w14:paraId="4B9FFA66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Метод решения:</w:t>
      </w:r>
    </w:p>
    <w:p w14:paraId="5355F066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Дано ОДУ второго порядка</w:t>
      </w:r>
    </w:p>
    <w:p w14:paraId="22F44EA0" w14:textId="77777777" w:rsidR="004833D9" w:rsidRPr="004833D9" w:rsidRDefault="004833D9" w:rsidP="004833D9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position w:val="-48"/>
          <w:sz w:val="24"/>
          <w:szCs w:val="24"/>
          <w:lang w:eastAsia="ru-RU"/>
          <w14:ligatures w14:val="none"/>
        </w:rPr>
        <w:object w:dxaOrig="4700" w:dyaOrig="1080" w14:anchorId="21746E13">
          <v:shape id="_x0000_i1026" type="#_x0000_t75" style="width:234.75pt;height:54pt" o:ole="">
            <v:imagedata r:id="rId6" o:title=""/>
          </v:shape>
          <o:OLEObject Type="Embed" ProgID="Equation.DSMT4" ShapeID="_x0000_i1026" DrawAspect="Content" ObjectID="_1736760352" r:id="rId7"/>
        </w:object>
      </w:r>
    </w:p>
    <w:p w14:paraId="1179143D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Запишем исходную задачу в конечно-разностном виде</w:t>
      </w:r>
    </w:p>
    <w:p w14:paraId="6D0A1FE8" w14:textId="77777777" w:rsidR="004833D9" w:rsidRPr="004833D9" w:rsidRDefault="004833D9" w:rsidP="004833D9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position w:val="-96"/>
          <w:sz w:val="24"/>
          <w:szCs w:val="24"/>
          <w:lang w:eastAsia="ru-RU"/>
          <w14:ligatures w14:val="none"/>
        </w:rPr>
        <w:object w:dxaOrig="5440" w:dyaOrig="2320" w14:anchorId="0AAF9C75">
          <v:shape id="_x0000_i1027" type="#_x0000_t75" style="width:271.5pt;height:116.25pt" o:ole="">
            <v:imagedata r:id="rId8" o:title=""/>
          </v:shape>
          <o:OLEObject Type="Embed" ProgID="Equation.DSMT4" ShapeID="_x0000_i1027" DrawAspect="Content" ObjectID="_1736760353" r:id="rId9"/>
        </w:object>
      </w:r>
    </w:p>
    <w:p w14:paraId="3876E684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После элементарных преобразований получим</w:t>
      </w:r>
    </w:p>
    <w:p w14:paraId="44762AB2" w14:textId="77777777" w:rsidR="004833D9" w:rsidRPr="004833D9" w:rsidRDefault="004833D9" w:rsidP="004833D9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position w:val="-4"/>
          <w:sz w:val="24"/>
          <w:szCs w:val="24"/>
          <w:lang w:eastAsia="ar-SA"/>
          <w14:ligatures w14:val="none"/>
        </w:rPr>
        <w:object w:dxaOrig="180" w:dyaOrig="279" w14:anchorId="0E11E7E8">
          <v:shape id="_x0000_i1028" type="#_x0000_t75" style="width:9.75pt;height:13.5pt" o:ole="">
            <v:imagedata r:id="rId10" o:title=""/>
          </v:shape>
          <o:OLEObject Type="Embed" ProgID="Equation.DSMT4" ShapeID="_x0000_i1028" DrawAspect="Content" ObjectID="_1736760354" r:id="rId11"/>
        </w:object>
      </w:r>
      <w:r w:rsidRPr="004833D9">
        <w:rPr>
          <w:rFonts w:ascii="Times New Roman" w:eastAsia="Times New Roman" w:hAnsi="Times New Roman" w:cs="Times New Roman"/>
          <w:kern w:val="0"/>
          <w:position w:val="-102"/>
          <w:sz w:val="24"/>
          <w:szCs w:val="24"/>
          <w:lang w:eastAsia="ru-RU"/>
          <w14:ligatures w14:val="none"/>
        </w:rPr>
        <w:object w:dxaOrig="6280" w:dyaOrig="2160" w14:anchorId="5FFA79FC">
          <v:shape id="_x0000_i1029" type="#_x0000_t75" style="width:315pt;height:108.75pt" o:ole="">
            <v:imagedata r:id="rId12" o:title=""/>
          </v:shape>
          <o:OLEObject Type="Embed" ProgID="Equation.DSMT4" ShapeID="_x0000_i1029" DrawAspect="Content" ObjectID="_1736760355" r:id="rId13"/>
        </w:object>
      </w:r>
    </w:p>
    <w:p w14:paraId="0450D937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дставив исходные данные и вычислив коэффициенты, получим систему линейных алгебраических уравнений  </w:t>
      </w:r>
      <w:r w:rsidRPr="004833D9">
        <w:rPr>
          <w:rFonts w:ascii="Times New Roman" w:eastAsia="Times New Roman" w:hAnsi="Times New Roman" w:cs="Times New Roman"/>
          <w:kern w:val="0"/>
          <w:position w:val="-4"/>
          <w:sz w:val="24"/>
          <w:szCs w:val="24"/>
          <w:lang w:eastAsia="ru-RU"/>
          <w14:ligatures w14:val="none"/>
        </w:rPr>
        <w:object w:dxaOrig="820" w:dyaOrig="260" w14:anchorId="2726960F">
          <v:shape id="_x0000_i1030" type="#_x0000_t75" style="width:41.25pt;height:13.5pt" o:ole="">
            <v:imagedata r:id="rId14" o:title=""/>
          </v:shape>
          <o:OLEObject Type="Embed" ProgID="Equation.DSMT4" ShapeID="_x0000_i1030" DrawAspect="Content" ObjectID="_1736760356" r:id="rId15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где матрица  </w:t>
      </w:r>
      <w:r w:rsidRPr="004833D9">
        <w:rPr>
          <w:rFonts w:ascii="Times New Roman" w:eastAsia="Times New Roman" w:hAnsi="Times New Roman" w:cs="Times New Roman"/>
          <w:kern w:val="0"/>
          <w:position w:val="-4"/>
          <w:sz w:val="24"/>
          <w:szCs w:val="24"/>
          <w:lang w:eastAsia="ru-RU"/>
          <w14:ligatures w14:val="none"/>
        </w:rPr>
        <w:object w:dxaOrig="240" w:dyaOrig="260" w14:anchorId="0E578B4E">
          <v:shape id="_x0000_i1031" type="#_x0000_t75" style="width:12.75pt;height:13.5pt" o:ole="">
            <v:imagedata r:id="rId16" o:title=""/>
          </v:shape>
          <o:OLEObject Type="Embed" ProgID="Equation.DSMT4" ShapeID="_x0000_i1031" DrawAspect="Content" ObjectID="_1736760357" r:id="rId17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</w:t>
      </w:r>
      <w:proofErr w:type="gramStart"/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–  </w:t>
      </w:r>
      <w:proofErr w:type="spellStart"/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трехдиагональная</w:t>
      </w:r>
      <w:proofErr w:type="spellEnd"/>
      <w:proofErr w:type="gramEnd"/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</w:t>
      </w:r>
      <w:r w:rsidRPr="004833D9">
        <w:rPr>
          <w:rFonts w:ascii="Times New Roman" w:eastAsia="Times New Roman" w:hAnsi="Times New Roman" w:cs="Times New Roman"/>
          <w:kern w:val="0"/>
          <w:position w:val="-10"/>
          <w:sz w:val="24"/>
          <w:szCs w:val="24"/>
          <w:lang w:eastAsia="ru-RU"/>
          <w14:ligatures w14:val="none"/>
        </w:rPr>
        <w:object w:dxaOrig="499" w:dyaOrig="320" w14:anchorId="4F87D83F">
          <v:shape id="_x0000_i1032" type="#_x0000_t75" style="width:24.75pt;height:16.5pt" o:ole="">
            <v:imagedata r:id="rId18" o:title=""/>
          </v:shape>
          <o:OLEObject Type="Embed" ProgID="Equation.DSMT4" ShapeID="_x0000_i1032" DrawAspect="Content" ObjectID="_1736760358" r:id="rId19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–  вектора-столбцы. Решив данную систему любым из </w:t>
      </w:r>
      <w:proofErr w:type="gramStart"/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известных  методов</w:t>
      </w:r>
      <w:proofErr w:type="gramEnd"/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, получим решение поставленной задачи.</w:t>
      </w:r>
    </w:p>
    <w:p w14:paraId="2CA9D1B2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09DE74C8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3632CB56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55AF824D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49269891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68B7CF49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6E9810D6" w14:textId="77777777" w:rsidR="004833D9" w:rsidRPr="004833D9" w:rsidRDefault="004833D9" w:rsidP="004833D9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</w:p>
    <w:p w14:paraId="5ACAE278" w14:textId="77777777" w:rsidR="004833D9" w:rsidRPr="004833D9" w:rsidRDefault="004833D9" w:rsidP="004833D9">
      <w:pPr>
        <w:tabs>
          <w:tab w:val="left" w:pos="4226"/>
        </w:tabs>
        <w:spacing w:after="0" w:line="240" w:lineRule="auto"/>
        <w:ind w:firstLine="284"/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</w:pPr>
      <w:r w:rsidRPr="004833D9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  <w:t>Расчет работы по данным исходной задачи:</w:t>
      </w:r>
    </w:p>
    <w:p w14:paraId="345EF1D5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1) 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u w:val="single"/>
          <w:lang w:eastAsia="ru-RU"/>
          <w14:ligatures w14:val="none"/>
        </w:rPr>
        <w:t>Аппроксимация области дифференциального уравнения и граничных условий.</w:t>
      </w:r>
    </w:p>
    <w:p w14:paraId="397042DC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Найти приближенное решение обыкновенного дифференциального уравнения второго порядка при заданных начальных условиях</w:t>
      </w:r>
    </w:p>
    <w:p w14:paraId="22C1BA88" w14:textId="77777777" w:rsidR="004833D9" w:rsidRPr="004833D9" w:rsidRDefault="004833D9" w:rsidP="004833D9">
      <w:pPr>
        <w:tabs>
          <w:tab w:val="center" w:pos="1520"/>
          <w:tab w:val="right" w:pos="2640"/>
        </w:tabs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eastAsia="ru-RU"/>
                <w14:ligatures w14:val="none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eastAsia="ru-RU"/>
                <w14:ligatures w14:val="none"/>
              </w:rPr>
              <m:t>''</m:t>
            </m:r>
          </m:sup>
        </m:sSup>
        <m:r>
          <w:rPr>
            <w:rFonts w:ascii="Cambria Math" w:eastAsia="Times New Roman" w:hAnsi="Cambria Math" w:cs="Times New Roman"/>
            <w:kern w:val="0"/>
            <w:sz w:val="28"/>
            <w:szCs w:val="28"/>
            <w:lang w:eastAsia="ru-RU"/>
            <w14:ligatures w14:val="none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eastAsia="ru-RU"/>
                <w14:ligatures w14:val="none"/>
              </w:rPr>
              <m:t>2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8"/>
                    <w:szCs w:val="28"/>
                    <w:lang w:val="en-US" w:eastAsia="ru-RU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8"/>
                    <w:lang w:val="en-US" w:eastAsia="ru-RU"/>
                    <w14:ligatures w14:val="none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8"/>
                    <w:lang w:val="en-US" w:eastAsia="ru-RU"/>
                    <w14:ligatures w14:val="none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eastAsia="ru-RU"/>
                <w14:ligatures w14:val="none"/>
              </w:rPr>
              <m:t>-1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eastAsia="ru-RU"/>
                <w14:ligatures w14:val="none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eastAsia="ru-RU"/>
                <w14:ligatures w14:val="none"/>
              </w:rPr>
              <m:t>'</m:t>
            </m:r>
          </m:sup>
        </m:sSup>
        <m:r>
          <w:rPr>
            <w:rFonts w:ascii="Cambria Math" w:eastAsia="Times New Roman" w:hAnsi="Cambria Math" w:cs="Times New Roman"/>
            <w:kern w:val="0"/>
            <w:sz w:val="28"/>
            <w:szCs w:val="28"/>
            <w:lang w:eastAsia="ru-RU"/>
            <w14:ligatures w14:val="none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eastAsia="ru-RU"/>
                <w14:ligatures w14:val="none"/>
              </w:rPr>
              <m:t>20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8"/>
                    <w:szCs w:val="28"/>
                    <w:lang w:eastAsia="ru-R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8"/>
                    <w:lang w:eastAsia="ru-RU"/>
                    <w14:ligatures w14:val="none"/>
                  </w:rPr>
                  <m:t>1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:lang w:eastAsia="ru-RU"/>
                        <w14:ligatures w14:val="none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 w:val="28"/>
            <w:szCs w:val="28"/>
            <w:lang w:eastAsia="ru-RU"/>
            <w14:ligatures w14:val="none"/>
          </w:rPr>
          <m:t>y=0</m:t>
        </m:r>
      </m:oMath>
      <w:r w:rsidRPr="004833D9">
        <w:rPr>
          <w:rFonts w:ascii="Times New Roman" w:eastAsia="Times New Roman" w:hAnsi="Times New Roman" w:cs="Times New Roman"/>
          <w:kern w:val="0"/>
          <w:sz w:val="24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8"/>
            <w:lang w:val="en-US" w:eastAsia="ru-RU"/>
            <w14:ligatures w14:val="none"/>
          </w:rPr>
          <m:t>x</m:t>
        </m:r>
        <m:r>
          <w:rPr>
            <w:rFonts w:ascii="Cambria Math" w:eastAsia="Times New Roman" w:hAnsi="Cambria Math" w:cs="Times New Roman"/>
            <w:kern w:val="0"/>
            <w:sz w:val="24"/>
            <w:szCs w:val="28"/>
            <w:lang w:eastAsia="ru-RU"/>
            <w14:ligatures w14:val="none"/>
          </w:rPr>
          <m:t>∈[0;0,8]</m:t>
        </m:r>
      </m:oMath>
    </w:p>
    <w:p w14:paraId="7D1DA741" w14:textId="77777777" w:rsidR="004833D9" w:rsidRPr="004833D9" w:rsidRDefault="004833D9" w:rsidP="004833D9">
      <w:pPr>
        <w:tabs>
          <w:tab w:val="center" w:pos="1520"/>
          <w:tab w:val="right" w:pos="2640"/>
        </w:tabs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eastAsia="ru-RU"/>
                  <w14:ligatures w14:val="none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  <m:t>y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  <m:t>0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  <m:t>=-0,3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  <m:t>y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  <m:t>0,8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  <m:t>=-0,2</m:t>
                  </m:r>
                </m:e>
              </m:eqArr>
            </m:e>
          </m:d>
        </m:oMath>
      </m:oMathPara>
    </w:p>
    <w:p w14:paraId="75A65D20" w14:textId="08E9FDC2" w:rsidR="004833D9" w:rsidRPr="004833D9" w:rsidRDefault="004833D9" w:rsidP="004833D9">
      <w:pPr>
        <w:tabs>
          <w:tab w:val="center" w:pos="1520"/>
          <w:tab w:val="right" w:pos="264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ложим, что число разбиений отрезка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[0;0,8]</m:t>
        </m:r>
      </m:oMath>
      <w:r w:rsidRPr="004833D9">
        <w:rPr>
          <w:rFonts w:ascii="Times New Roman" w:eastAsia="Times New Roman" w:hAnsi="Times New Roman" w:cs="Times New Roman"/>
          <w:kern w:val="0"/>
          <w:position w:val="-14"/>
          <w:sz w:val="28"/>
          <w:szCs w:val="28"/>
          <w:lang w:eastAsia="ru-RU"/>
          <w14:ligatures w14:val="none"/>
        </w:rPr>
        <w:t xml:space="preserve"> 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равно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n=8</m:t>
        </m:r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тогда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h=</m:t>
        </m:r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0,1</m:t>
        </m:r>
      </m:oMath>
      <w:r w:rsidRPr="004833D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.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Запишем исходную задачу в конечно-разностном виде:</w:t>
      </w:r>
    </w:p>
    <w:p w14:paraId="0A4F7FDA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1-0,05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i-1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-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2-0,001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q</m:t>
                </m:r>
              </m:e>
              <m:sub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i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+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1+0,05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i+1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=0,01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i</m:t>
            </m:r>
          </m:sub>
        </m:sSub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,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i=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1,n-1</m:t>
            </m:r>
          </m:e>
        </m:acc>
      </m:oMath>
    </w:p>
    <w:p w14:paraId="26E87EFA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405BF9D0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val="en-US" w:eastAsia="ru-RU"/>
                  <w14:ligatures w14:val="none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  <m:t>0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  <m:t>=-0,37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  <m:t>n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  <m:t>=-0,2</m:t>
                  </m:r>
                </m:e>
              </m:eqArr>
            </m:e>
          </m:d>
        </m:oMath>
      </m:oMathPara>
    </w:p>
    <w:p w14:paraId="238B74DC" w14:textId="77777777" w:rsidR="004833D9" w:rsidRPr="004833D9" w:rsidRDefault="004833D9" w:rsidP="004833D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380EDCA9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2) 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u w:val="single"/>
          <w:lang w:eastAsia="ru-RU"/>
          <w14:ligatures w14:val="none"/>
        </w:rPr>
        <w:t>Запись исходной задачи в виде системы алгебраических уравнений.</w:t>
      </w:r>
    </w:p>
    <w:p w14:paraId="2D3416D6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дставив исходные данные </w:t>
      </w:r>
    </w:p>
    <w:p w14:paraId="425CE89B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2457" w:dyaOrig="1470" w14:anchorId="297FC979">
          <v:shape id="_x0000_i1033" type="#_x0000_t75" style="width:123pt;height:73.5pt" o:ole="">
            <v:imagedata r:id="rId20" o:title=""/>
          </v:shape>
          <o:OLEObject Type="Embed" ProgID="Excel.Sheet.12" ShapeID="_x0000_i1033" DrawAspect="Content" ObjectID="_1736760359" r:id="rId21"/>
        </w:object>
      </w:r>
    </w:p>
    <w:p w14:paraId="01546C7C" w14:textId="77777777" w:rsidR="004833D9" w:rsidRPr="004833D9" w:rsidRDefault="004833D9" w:rsidP="004833D9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и вычислив  </w:t>
      </w:r>
      <w:r w:rsidRPr="004833D9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:lang w:eastAsia="ru-RU"/>
          <w14:ligatures w14:val="none"/>
        </w:rPr>
        <w:object w:dxaOrig="820" w:dyaOrig="360" w14:anchorId="2660DF9B">
          <v:shape id="_x0000_i1034" type="#_x0000_t75" style="width:41.25pt;height:18pt" o:ole="">
            <v:imagedata r:id="rId22" o:title=""/>
          </v:shape>
          <o:OLEObject Type="Embed" ProgID="Equation.DSMT4" ShapeID="_x0000_i1034" DrawAspect="Content" ObjectID="_1736760360" r:id="rId23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,</w:t>
      </w:r>
    </w:p>
    <w:p w14:paraId="1ED29349" w14:textId="77777777" w:rsidR="004833D9" w:rsidRPr="004833D9" w:rsidRDefault="004833D9" w:rsidP="004833D9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0F6920E1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4641" w:dyaOrig="2920" w14:anchorId="6D6EFD12">
          <v:shape id="_x0000_i1035" type="#_x0000_t75" style="width:231.75pt;height:146.25pt" o:ole="">
            <v:imagedata r:id="rId24" o:title=""/>
          </v:shape>
          <o:OLEObject Type="Embed" ProgID="Excel.Sheet.12" ShapeID="_x0000_i1035" DrawAspect="Content" ObjectID="_1736760361" r:id="rId25"/>
        </w:object>
      </w:r>
    </w:p>
    <w:p w14:paraId="4F1F100C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75B7764F" w14:textId="77777777" w:rsidR="004833D9" w:rsidRPr="004833D9" w:rsidRDefault="004833D9" w:rsidP="004833D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лучим систему линейных алгебраических уравнений  </w:t>
      </w:r>
      <w:r w:rsidRPr="004833D9">
        <w:rPr>
          <w:rFonts w:ascii="Times New Roman" w:eastAsia="Times New Roman" w:hAnsi="Times New Roman" w:cs="Times New Roman"/>
          <w:kern w:val="0"/>
          <w:position w:val="-4"/>
          <w:sz w:val="24"/>
          <w:szCs w:val="24"/>
          <w:lang w:eastAsia="ru-RU"/>
          <w14:ligatures w14:val="none"/>
        </w:rPr>
        <w:object w:dxaOrig="820" w:dyaOrig="260" w14:anchorId="55EF8B7B">
          <v:shape id="_x0000_i1036" type="#_x0000_t75" style="width:41.25pt;height:13.5pt" o:ole="">
            <v:imagedata r:id="rId26" o:title=""/>
          </v:shape>
          <o:OLEObject Type="Embed" ProgID="Equation.DSMT4" ShapeID="_x0000_i1036" DrawAspect="Content" ObjectID="_1736760362" r:id="rId27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где матрица А </w:t>
      </w:r>
      <w:proofErr w:type="spellStart"/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трехдиагональная</w:t>
      </w:r>
      <w:proofErr w:type="spellEnd"/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t>Y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t>F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– вектор – столбцы. </w:t>
      </w:r>
    </w:p>
    <w:p w14:paraId="1A42A40C" w14:textId="77777777" w:rsidR="004833D9" w:rsidRPr="004833D9" w:rsidRDefault="004833D9" w:rsidP="004833D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099C10D7" w14:textId="77777777" w:rsidR="004833D9" w:rsidRPr="004833D9" w:rsidRDefault="004833D9" w:rsidP="004833D9">
      <w:pPr>
        <w:tabs>
          <w:tab w:val="center" w:pos="1520"/>
          <w:tab w:val="right" w:pos="2640"/>
        </w:tabs>
        <w:spacing w:after="0" w:line="240" w:lineRule="auto"/>
        <w:ind w:left="397" w:hanging="397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11251" w:dyaOrig="2920" w14:anchorId="61C6D5E8">
          <v:shape id="_x0000_i1037" type="#_x0000_t75" style="width:531pt;height:138pt" o:ole="">
            <v:imagedata r:id="rId28" o:title=""/>
          </v:shape>
          <o:OLEObject Type="Embed" ProgID="Excel.Sheet.12" ShapeID="_x0000_i1037" DrawAspect="Content" ObjectID="_1736760363" r:id="rId29"/>
        </w:object>
      </w:r>
    </w:p>
    <w:p w14:paraId="433ECF96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5BAE9245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3) 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u w:val="single"/>
          <w:lang w:eastAsia="ru-RU"/>
          <w14:ligatures w14:val="none"/>
        </w:rPr>
        <w:t>Решение системы алгебраических уравнений.</w:t>
      </w:r>
    </w:p>
    <w:p w14:paraId="532E46AB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Решив данную систему следующим образом: </w:t>
      </w:r>
      <w:r w:rsidRPr="004833D9">
        <w:rPr>
          <w:rFonts w:ascii="Times New Roman" w:eastAsia="Times New Roman" w:hAnsi="Times New Roman" w:cs="Times New Roman"/>
          <w:kern w:val="0"/>
          <w:position w:val="-4"/>
          <w:sz w:val="24"/>
          <w:szCs w:val="24"/>
          <w:lang w:eastAsia="ru-RU"/>
          <w14:ligatures w14:val="none"/>
        </w:rPr>
        <w:object w:dxaOrig="960" w:dyaOrig="300" w14:anchorId="24091886">
          <v:shape id="_x0000_i1038" type="#_x0000_t75" style="width:48pt;height:15pt" o:ole="">
            <v:imagedata r:id="rId30" o:title=""/>
          </v:shape>
          <o:OLEObject Type="Embed" ProgID="Equation.DSMT4" ShapeID="_x0000_i1038" DrawAspect="Content" ObjectID="_1736760364" r:id="rId31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, получим решение поставленной задачи</w:t>
      </w:r>
    </w:p>
    <w:p w14:paraId="3159F3A6" w14:textId="77777777" w:rsidR="004833D9" w:rsidRPr="004833D9" w:rsidRDefault="004833D9" w:rsidP="004833D9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62E505DD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2508" w:dyaOrig="2920" w14:anchorId="0BFE8E18">
          <v:shape id="_x0000_i1039" type="#_x0000_t75" style="width:125.25pt;height:146.25pt" o:ole="">
            <v:imagedata r:id="rId32" o:title=""/>
          </v:shape>
          <o:OLEObject Type="Embed" ProgID="Excel.Sheet.12" ShapeID="_x0000_i1039" DrawAspect="Content" ObjectID="_1736760365" r:id="rId33"/>
        </w:object>
      </w:r>
    </w:p>
    <w:p w14:paraId="071ED1F8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</w:p>
    <w:p w14:paraId="4469D309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4) 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u w:val="single"/>
          <w:lang w:eastAsia="ru-RU"/>
          <w14:ligatures w14:val="none"/>
        </w:rPr>
        <w:t>Проверка выполнения граничных условий.</w:t>
      </w:r>
    </w:p>
    <w:p w14:paraId="2AD1E619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дставив найденные значения </w:t>
      </w:r>
      <w:r w:rsidRPr="004833D9">
        <w:rPr>
          <w:rFonts w:ascii="Times New Roman" w:eastAsia="Times New Roman" w:hAnsi="Times New Roman" w:cs="Times New Roman"/>
          <w:kern w:val="0"/>
          <w:position w:val="-14"/>
          <w:sz w:val="24"/>
          <w:szCs w:val="24"/>
          <w:lang w:eastAsia="ru-RU"/>
          <w14:ligatures w14:val="none"/>
        </w:rPr>
        <w:object w:dxaOrig="560" w:dyaOrig="380" w14:anchorId="3F9DF826">
          <v:shape id="_x0000_i1040" type="#_x0000_t75" style="width:28.5pt;height:18.75pt" o:ole="">
            <v:imagedata r:id="rId34" o:title=""/>
          </v:shape>
          <o:OLEObject Type="Embed" ProgID="Equation.DSMT4" ShapeID="_x0000_i1040" DrawAspect="Content" ObjectID="_1736760366" r:id="rId35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 в аппроксимацию граничных условий</w:t>
      </w:r>
    </w:p>
    <w:p w14:paraId="51752127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position w:val="-60"/>
          <w:sz w:val="24"/>
          <w:szCs w:val="24"/>
          <w:lang w:eastAsia="ru-RU"/>
          <w14:ligatures w14:val="none"/>
        </w:rPr>
        <w:object w:dxaOrig="3420" w:dyaOrig="1320" w14:anchorId="2A45A3F2">
          <v:shape id="_x0000_i1041" type="#_x0000_t75" style="width:171pt;height:66.75pt" o:ole="">
            <v:imagedata r:id="rId36" o:title=""/>
          </v:shape>
          <o:OLEObject Type="Embed" ProgID="Equation.DSMT4" ShapeID="_x0000_i1041" DrawAspect="Content" ObjectID="_1736760367" r:id="rId37"/>
        </w:object>
      </w:r>
    </w:p>
    <w:p w14:paraId="1585A75E" w14:textId="77777777" w:rsidR="004833D9" w:rsidRPr="004833D9" w:rsidRDefault="004833D9" w:rsidP="004833D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получим</w:t>
      </w:r>
    </w:p>
    <w:p w14:paraId="43727E97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eastAsia="ru-RU"/>
                  <w14:ligatures w14:val="none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  <m:t>1∙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  <m:t>-0,37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  <m:t>+0∙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  <m:t>-0,254909+4∙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kern w:val="0"/>
                              <w:sz w:val="24"/>
                              <w:szCs w:val="24"/>
                              <w:lang w:eastAsia="ru-RU"/>
                              <w14:ligatures w14:val="none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kern w:val="0"/>
                              <w:sz w:val="24"/>
                              <w:szCs w:val="24"/>
                              <w:lang w:eastAsia="ru-RU"/>
                              <w14:ligatures w14:val="none"/>
                            </w:rPr>
                            <m:t>-0,099063</m:t>
                          </m:r>
                        </m:e>
                      </m:d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  <m:t>-3∙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kern w:val="0"/>
                              <w:sz w:val="24"/>
                              <w:szCs w:val="24"/>
                              <w:lang w:eastAsia="ru-RU"/>
                              <w14:ligatures w14:val="none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kern w:val="0"/>
                              <w:sz w:val="24"/>
                              <w:szCs w:val="24"/>
                              <w:lang w:eastAsia="ru-RU"/>
                              <w14:ligatures w14:val="none"/>
                            </w:rPr>
                            <m:t>-0,37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  <m:t>2∙0,1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  <m:t>=-0,3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  <m:t>1∙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  <m:t>-0,2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  <m:t>+0∙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  <m:t>3∙(-0,2)-4∙0,639425+3∙1,05391)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eastAsia="ru-RU"/>
                          <w14:ligatures w14:val="none"/>
                        </w:rPr>
                        <m:t>2∙0,1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eastAsia="ru-RU"/>
                      <w14:ligatures w14:val="none"/>
                    </w:rPr>
                    <m:t>=-0,2</m:t>
                  </m:r>
                </m:e>
              </m:eqArr>
            </m:e>
          </m:d>
        </m:oMath>
      </m:oMathPara>
    </w:p>
    <w:p w14:paraId="1A6F3E99" w14:textId="77777777" w:rsidR="004833D9" w:rsidRPr="004833D9" w:rsidRDefault="004833D9" w:rsidP="004833D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т.е. граничные условия выполняются.</w:t>
      </w:r>
    </w:p>
    <w:p w14:paraId="38C141F5" w14:textId="77777777" w:rsidR="004833D9" w:rsidRPr="004833D9" w:rsidRDefault="004833D9" w:rsidP="004833D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690C2DB1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u w:val="single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5) </w: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u w:val="single"/>
          <w:lang w:eastAsia="ru-RU"/>
          <w14:ligatures w14:val="none"/>
        </w:rPr>
        <w:t>Оценим погрешность полученного приближенного решения.</w:t>
      </w:r>
    </w:p>
    <w:p w14:paraId="1341C967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Для оценки погрешности найденного решения можно использовать известное соотношение  </w:t>
      </w:r>
      <w:r w:rsidRPr="004833D9">
        <w:rPr>
          <w:rFonts w:ascii="Times New Roman" w:eastAsia="Times New Roman" w:hAnsi="Times New Roman" w:cs="Times New Roman"/>
          <w:kern w:val="0"/>
          <w:position w:val="-20"/>
          <w:sz w:val="24"/>
          <w:szCs w:val="24"/>
          <w:lang w:eastAsia="ru-RU"/>
          <w14:ligatures w14:val="none"/>
        </w:rPr>
        <w:object w:dxaOrig="1700" w:dyaOrig="460" w14:anchorId="4CAF4218">
          <v:shape id="_x0000_i1042" type="#_x0000_t75" style="width:85.5pt;height:23.25pt" o:ole="">
            <v:imagedata r:id="rId38" o:title=""/>
          </v:shape>
          <o:OLEObject Type="Embed" ProgID="Equation.DSMT4" ShapeID="_x0000_i1042" DrawAspect="Content" ObjectID="_1736760368" r:id="rId39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где  </w:t>
      </w:r>
      <w:r w:rsidRPr="004833D9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:lang w:eastAsia="ru-RU"/>
          <w14:ligatures w14:val="none"/>
        </w:rPr>
        <w:object w:dxaOrig="260" w:dyaOrig="360" w14:anchorId="7A8781FC">
          <v:shape id="_x0000_i1043" type="#_x0000_t75" style="width:13.5pt;height:18pt" o:ole="">
            <v:imagedata r:id="rId40" o:title=""/>
          </v:shape>
          <o:OLEObject Type="Embed" ProgID="Equation.DSMT4" ShapeID="_x0000_i1043" DrawAspect="Content" ObjectID="_1736760369" r:id="rId41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- погрешность округления, </w:t>
      </w:r>
      <w:r w:rsidRPr="004833D9">
        <w:rPr>
          <w:rFonts w:ascii="Times New Roman" w:eastAsia="Times New Roman" w:hAnsi="Times New Roman" w:cs="Times New Roman"/>
          <w:kern w:val="0"/>
          <w:position w:val="-6"/>
          <w:sz w:val="24"/>
          <w:szCs w:val="24"/>
          <w:lang w:eastAsia="ru-RU"/>
          <w14:ligatures w14:val="none"/>
        </w:rPr>
        <w:object w:dxaOrig="200" w:dyaOrig="279" w14:anchorId="3B9296A2">
          <v:shape id="_x0000_i1044" type="#_x0000_t75" style="width:9.75pt;height:13.5pt" o:ole="">
            <v:imagedata r:id="rId42" o:title=""/>
          </v:shape>
          <o:OLEObject Type="Embed" ProgID="Equation.DSMT4" ShapeID="_x0000_i1044" DrawAspect="Content" ObjectID="_1736760370" r:id="rId43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- число уравнения в системе  </w:t>
      </w:r>
      <w:r w:rsidRPr="004833D9">
        <w:rPr>
          <w:rFonts w:ascii="Times New Roman" w:eastAsia="Times New Roman" w:hAnsi="Times New Roman" w:cs="Times New Roman"/>
          <w:kern w:val="0"/>
          <w:position w:val="-4"/>
          <w:sz w:val="24"/>
          <w:szCs w:val="24"/>
          <w:lang w:eastAsia="ru-RU"/>
          <w14:ligatures w14:val="none"/>
        </w:rPr>
        <w:object w:dxaOrig="820" w:dyaOrig="260" w14:anchorId="01A9A8E3">
          <v:shape id="_x0000_i1045" type="#_x0000_t75" style="width:41.25pt;height:13.5pt" o:ole="">
            <v:imagedata r:id="rId44" o:title=""/>
          </v:shape>
          <o:OLEObject Type="Embed" ProgID="Equation.DSMT4" ShapeID="_x0000_i1045" DrawAspect="Content" ObjectID="_1736760371" r:id="rId45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. При заданной точности можно положить</w:t>
      </w:r>
      <w:r w:rsidRPr="004833D9">
        <w:rPr>
          <w:rFonts w:ascii="Times New Roman" w:eastAsia="Times New Roman" w:hAnsi="Times New Roman" w:cs="Times New Roman"/>
          <w:kern w:val="0"/>
          <w:position w:val="-24"/>
          <w:sz w:val="24"/>
          <w:szCs w:val="24"/>
          <w:lang w:eastAsia="ru-RU"/>
          <w14:ligatures w14:val="none"/>
        </w:rPr>
        <w:object w:dxaOrig="3240" w:dyaOrig="620" w14:anchorId="64C0AC62">
          <v:shape id="_x0000_i1046" type="#_x0000_t75" style="width:161.25pt;height:30.75pt" o:ole="">
            <v:imagedata r:id="rId46" o:title=""/>
          </v:shape>
          <o:OLEObject Type="Embed" ProgID="Equation.DSMT4" ShapeID="_x0000_i1046" DrawAspect="Content" ObjectID="_1736760372" r:id="rId47"/>
        </w:object>
      </w:r>
    </w:p>
    <w:p w14:paraId="5DD82FAF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Из последнего соотношения можно найти число верных знаков </w:t>
      </w:r>
      <w:r w:rsidRPr="004833D9">
        <w:rPr>
          <w:rFonts w:ascii="Times New Roman" w:eastAsia="Times New Roman" w:hAnsi="Times New Roman" w:cs="Times New Roman"/>
          <w:kern w:val="0"/>
          <w:position w:val="-6"/>
          <w:sz w:val="24"/>
          <w:szCs w:val="24"/>
          <w:lang w:val="en-US" w:eastAsia="ru-RU"/>
          <w14:ligatures w14:val="none"/>
        </w:rPr>
        <w:object w:dxaOrig="200" w:dyaOrig="220" w14:anchorId="4EA213FA">
          <v:shape id="_x0000_i1047" type="#_x0000_t75" style="width:9.75pt;height:11.25pt" o:ole="">
            <v:imagedata r:id="rId48" o:title=""/>
          </v:shape>
          <o:OLEObject Type="Embed" ProgID="Equation.DSMT4" ShapeID="_x0000_i1047" DrawAspect="Content" ObjectID="_1736760373" r:id="rId49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в приближенном решении искомой задачи  </w:t>
      </w:r>
      <w:r w:rsidRPr="004833D9">
        <w:rPr>
          <w:rFonts w:ascii="Times New Roman" w:eastAsia="Times New Roman" w:hAnsi="Times New Roman" w:cs="Times New Roman"/>
          <w:kern w:val="0"/>
          <w:position w:val="-24"/>
          <w:sz w:val="24"/>
          <w:szCs w:val="24"/>
          <w:lang w:eastAsia="ru-RU"/>
          <w14:ligatures w14:val="none"/>
        </w:rPr>
        <w:object w:dxaOrig="1920" w:dyaOrig="620" w14:anchorId="3AE54419">
          <v:shape id="_x0000_i1048" type="#_x0000_t75" style="width:96pt;height:30.75pt" o:ole="">
            <v:imagedata r:id="rId50" o:title=""/>
          </v:shape>
          <o:OLEObject Type="Embed" ProgID="Equation.DSMT4" ShapeID="_x0000_i1048" DrawAspect="Content" ObjectID="_1736760374" r:id="rId51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где  </w:t>
      </w:r>
      <w:r w:rsidRPr="004833D9">
        <w:rPr>
          <w:rFonts w:ascii="Times New Roman" w:eastAsia="Times New Roman" w:hAnsi="Times New Roman" w:cs="Times New Roman"/>
          <w:kern w:val="0"/>
          <w:position w:val="-6"/>
          <w:sz w:val="24"/>
          <w:szCs w:val="24"/>
          <w:lang w:val="en-US" w:eastAsia="ru-RU"/>
          <w14:ligatures w14:val="none"/>
        </w:rPr>
        <w:object w:dxaOrig="260" w:dyaOrig="220" w14:anchorId="08724A9A">
          <v:shape id="_x0000_i1049" type="#_x0000_t75" style="width:13.5pt;height:11.25pt" o:ole="">
            <v:imagedata r:id="rId52" o:title=""/>
          </v:shape>
          <o:OLEObject Type="Embed" ProgID="Equation.DSMT4" ShapeID="_x0000_i1049" DrawAspect="Content" ObjectID="_1736760375" r:id="rId53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положительная степень десяти.</w:t>
      </w:r>
    </w:p>
    <w:p w14:paraId="49AA406A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Имеем  </w:t>
      </w:r>
      <w:r w:rsidRPr="004833D9">
        <w:rPr>
          <w:rFonts w:ascii="Times New Roman" w:eastAsia="Times New Roman" w:hAnsi="Times New Roman" w:cs="Times New Roman"/>
          <w:kern w:val="0"/>
          <w:position w:val="-10"/>
          <w:sz w:val="24"/>
          <w:szCs w:val="24"/>
          <w:lang w:eastAsia="ru-RU"/>
          <w14:ligatures w14:val="none"/>
        </w:rPr>
        <w:object w:dxaOrig="1200" w:dyaOrig="320" w14:anchorId="23A4AF6B">
          <v:shape id="_x0000_i1050" type="#_x0000_t75" style="width:60.75pt;height:16.5pt" o:ole="">
            <v:imagedata r:id="rId54" o:title=""/>
          </v:shape>
          <o:OLEObject Type="Embed" ProgID="Equation.DSMT4" ShapeID="_x0000_i1050" DrawAspect="Content" ObjectID="_1736760376" r:id="rId55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поэтому  </w:t>
      </w:r>
      <w:r w:rsidRPr="004833D9">
        <w:rPr>
          <w:rFonts w:ascii="Times New Roman" w:eastAsia="Times New Roman" w:hAnsi="Times New Roman" w:cs="Times New Roman"/>
          <w:kern w:val="0"/>
          <w:position w:val="-24"/>
          <w:sz w:val="24"/>
          <w:szCs w:val="24"/>
          <w:lang w:eastAsia="ru-RU"/>
          <w14:ligatures w14:val="none"/>
        </w:rPr>
        <w:object w:dxaOrig="4900" w:dyaOrig="660" w14:anchorId="7FEA5B8E">
          <v:shape id="_x0000_i1051" type="#_x0000_t75" style="width:244.5pt;height:33pt" o:ole="">
            <v:imagedata r:id="rId56" o:title=""/>
          </v:shape>
          <o:OLEObject Type="Embed" ProgID="Equation.DSMT4" ShapeID="_x0000_i1051" DrawAspect="Content" ObjectID="_1736760377" r:id="rId57"/>
        </w:object>
      </w:r>
    </w:p>
    <w:p w14:paraId="2375F54E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Округлим решение до верных знаков</w:t>
      </w:r>
    </w:p>
    <w:p w14:paraId="7F508028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5659" w:dyaOrig="2920" w14:anchorId="5CC765EC">
          <v:shape id="_x0000_i1052" type="#_x0000_t75" style="width:282.75pt;height:145.5pt" o:ole="">
            <v:imagedata r:id="rId58" o:title=""/>
          </v:shape>
          <o:OLEObject Type="Embed" ProgID="Excel.Sheet.12" ShapeID="_x0000_i1052" DrawAspect="Content" ObjectID="_1736760378" r:id="rId59"/>
        </w:object>
      </w:r>
    </w:p>
    <w:p w14:paraId="4E518208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Число верных знаков для приближенного решения  </w:t>
      </w:r>
      <w:r w:rsidRPr="004833D9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:lang w:eastAsia="ru-RU"/>
          <w14:ligatures w14:val="none"/>
        </w:rPr>
        <w:object w:dxaOrig="1040" w:dyaOrig="360" w14:anchorId="689DFB01">
          <v:shape id="_x0000_i1053" type="#_x0000_t75" style="width:52.5pt;height:18pt" o:ole="">
            <v:imagedata r:id="rId60" o:title=""/>
          </v:shape>
          <o:OLEObject Type="Embed" ProgID="Equation.DSMT4" ShapeID="_x0000_i1053" DrawAspect="Content" ObjectID="_1736760379" r:id="rId61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из аналогичных выкладок составит  </w:t>
      </w:r>
      <w:r w:rsidRPr="004833D9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:lang w:eastAsia="ru-RU"/>
          <w14:ligatures w14:val="none"/>
        </w:rPr>
        <w:object w:dxaOrig="620" w:dyaOrig="360" w14:anchorId="0FB34143">
          <v:shape id="_x0000_i1054" type="#_x0000_t75" style="width:30.75pt;height:18pt" o:ole="">
            <v:imagedata r:id="rId62" o:title=""/>
          </v:shape>
          <o:OLEObject Type="Embed" ProgID="Equation.DSMT4" ShapeID="_x0000_i1054" DrawAspect="Content" ObjectID="_1736760380" r:id="rId63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. Получим</w:t>
      </w:r>
    </w:p>
    <w:p w14:paraId="27F63E5B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3123" w:dyaOrig="2920" w14:anchorId="6ADB7065">
          <v:shape id="_x0000_i1055" type="#_x0000_t75" style="width:156.75pt;height:145.5pt" o:ole="">
            <v:imagedata r:id="rId64" o:title=""/>
          </v:shape>
          <o:OLEObject Type="Embed" ProgID="Excel.Sheet.12" ShapeID="_x0000_i1055" DrawAspect="Content" ObjectID="_1736760381" r:id="rId65"/>
        </w:object>
      </w: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3542" w:dyaOrig="2920" w14:anchorId="7F73B059">
          <v:shape id="_x0000_i1056" type="#_x0000_t75" style="width:177pt;height:145.5pt" o:ole="">
            <v:imagedata r:id="rId66" o:title=""/>
          </v:shape>
          <o:OLEObject Type="Embed" ProgID="Excel.Sheet.12" ShapeID="_x0000_i1056" DrawAspect="Content" ObjectID="_1736760382" r:id="rId67"/>
        </w:object>
      </w:r>
    </w:p>
    <w:p w14:paraId="2CC2ED8B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± ∆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2</m:t>
            </m:r>
          </m:sub>
        </m:sSub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 из аналогичных выкладок составит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=3</m:t>
        </m:r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. Получим</w:t>
      </w:r>
    </w:p>
    <w:p w14:paraId="4D1FC815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3123" w:dyaOrig="2920" w14:anchorId="144148A3">
          <v:shape id="_x0000_i1057" type="#_x0000_t75" style="width:156.75pt;height:145.5pt" o:ole="">
            <v:imagedata r:id="rId68" o:title=""/>
          </v:shape>
          <o:OLEObject Type="Embed" ProgID="Excel.Sheet.12" ShapeID="_x0000_i1057" DrawAspect="Content" ObjectID="_1736760383" r:id="rId69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1054" w:dyaOrig="2920" w14:anchorId="278C43E6">
          <v:shape id="_x0000_i1058" type="#_x0000_t75" style="width:53.25pt;height:145.5pt" o:ole="">
            <v:imagedata r:id="rId70" o:title=""/>
          </v:shape>
          <o:OLEObject Type="Embed" ProgID="Excel.Sheet.12" ShapeID="_x0000_i1058" DrawAspect="Content" ObjectID="_1736760384" r:id="rId71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3542" w:dyaOrig="2920" w14:anchorId="4B158840">
          <v:shape id="_x0000_i1059" type="#_x0000_t75" style="width:177pt;height:145.5pt" o:ole="">
            <v:imagedata r:id="rId72" o:title=""/>
          </v:shape>
          <o:OLEObject Type="Embed" ProgID="Excel.Sheet.12" ShapeID="_x0000_i1059" DrawAspect="Content" ObjectID="_1736760385" r:id="rId73"/>
        </w:object>
      </w:r>
    </w:p>
    <w:p w14:paraId="574BBE9F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± ∆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3</m:t>
            </m:r>
          </m:sub>
        </m:sSub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 из аналогичных выкладок составит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=2</m:t>
        </m:r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. Получим</w:t>
      </w:r>
    </w:p>
    <w:p w14:paraId="0FDCB04F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3123" w:dyaOrig="2920" w14:anchorId="1418D3D9">
          <v:shape id="_x0000_i1060" type="#_x0000_t75" style="width:156.75pt;height:145.5pt" o:ole="">
            <v:imagedata r:id="rId68" o:title=""/>
          </v:shape>
          <o:OLEObject Type="Embed" ProgID="Excel.Sheet.12" ShapeID="_x0000_i1060" DrawAspect="Content" ObjectID="_1736760386" r:id="rId74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1054" w:dyaOrig="2920" w14:anchorId="1783E215">
          <v:shape id="_x0000_i1061" type="#_x0000_t75" style="width:53.25pt;height:145.5pt" o:ole="">
            <v:imagedata r:id="rId70" o:title=""/>
          </v:shape>
          <o:OLEObject Type="Embed" ProgID="Excel.Sheet.12" ShapeID="_x0000_i1061" DrawAspect="Content" ObjectID="_1736760387" r:id="rId75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1054" w:dyaOrig="2920" w14:anchorId="39850696">
          <v:shape id="_x0000_i1062" type="#_x0000_t75" style="width:53.25pt;height:145.5pt" o:ole="">
            <v:imagedata r:id="rId76" o:title=""/>
          </v:shape>
          <o:OLEObject Type="Embed" ProgID="Excel.Sheet.12" ShapeID="_x0000_i1062" DrawAspect="Content" ObjectID="_1736760388" r:id="rId77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3751" w:dyaOrig="2920" w14:anchorId="3F5A82DB">
          <v:shape id="_x0000_i1063" type="#_x0000_t75" style="width:188.25pt;height:145.5pt" o:ole="">
            <v:imagedata r:id="rId78" o:title=""/>
          </v:shape>
          <o:OLEObject Type="Embed" ProgID="Excel.Sheet.12" ShapeID="_x0000_i1063" DrawAspect="Content" ObjectID="_1736760389" r:id="rId79"/>
        </w:object>
      </w:r>
    </w:p>
    <w:p w14:paraId="2064724F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± ∆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4</m:t>
            </m:r>
          </m:sub>
        </m:sSub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 из аналогичных выкладок составит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=1</m:t>
        </m:r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. Получим</w:t>
      </w:r>
    </w:p>
    <w:p w14:paraId="48820F99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3123" w:dyaOrig="2920" w14:anchorId="0E5AE7A6">
          <v:shape id="_x0000_i1064" type="#_x0000_t75" style="width:156.75pt;height:145.5pt" o:ole="">
            <v:imagedata r:id="rId68" o:title=""/>
          </v:shape>
          <o:OLEObject Type="Embed" ProgID="Excel.Sheet.12" ShapeID="_x0000_i1064" DrawAspect="Content" ObjectID="_1736760390" r:id="rId80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1054" w:dyaOrig="2920" w14:anchorId="507587D9">
          <v:shape id="_x0000_i1065" type="#_x0000_t75" style="width:53.25pt;height:145.5pt" o:ole="">
            <v:imagedata r:id="rId70" o:title=""/>
          </v:shape>
          <o:OLEObject Type="Embed" ProgID="Excel.Sheet.12" ShapeID="_x0000_i1065" DrawAspect="Content" ObjectID="_1736760391" r:id="rId81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1054" w:dyaOrig="2920" w14:anchorId="47E960AE">
          <v:shape id="_x0000_i1066" type="#_x0000_t75" style="width:53.25pt;height:145.5pt" o:ole="">
            <v:imagedata r:id="rId76" o:title=""/>
          </v:shape>
          <o:OLEObject Type="Embed" ProgID="Excel.Sheet.12" ShapeID="_x0000_i1066" DrawAspect="Content" ObjectID="_1736760392" r:id="rId82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1312" w:dyaOrig="2920" w14:anchorId="5F2ECCAC">
          <v:shape id="_x0000_i1067" type="#_x0000_t75" style="width:65.25pt;height:145.5pt" o:ole="">
            <v:imagedata r:id="rId83" o:title=""/>
          </v:shape>
          <o:OLEObject Type="Embed" ProgID="Excel.Sheet.12" ShapeID="_x0000_i1067" DrawAspect="Content" ObjectID="_1736760393" r:id="rId84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3588" w:dyaOrig="2920" w14:anchorId="216EDE0B">
          <v:shape id="_x0000_i1068" type="#_x0000_t75" style="width:179.25pt;height:145.5pt" o:ole="">
            <v:imagedata r:id="rId85" o:title=""/>
          </v:shape>
          <o:OLEObject Type="Embed" ProgID="Excel.Sheet.12" ShapeID="_x0000_i1068" DrawAspect="Content" ObjectID="_1736760394" r:id="rId86"/>
        </w:object>
      </w:r>
    </w:p>
    <w:p w14:paraId="409D44B0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± ∆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5</m:t>
            </m:r>
          </m:sub>
        </m:sSub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 из аналогичных выкладок составит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=1</m:t>
        </m:r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.</w:t>
      </w:r>
    </w:p>
    <w:p w14:paraId="6C60E130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Из равенств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5</m:t>
            </m:r>
          </m:sub>
        </m:sSub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следует, что последнее приближение записано только верными цифрами.</w:t>
      </w:r>
    </w:p>
    <w:p w14:paraId="5BABD2B1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Таким образом, имеем следующее приближенное решение исходной задачи.</w:t>
      </w:r>
    </w:p>
    <w:p w14:paraId="69BEABA3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52CB762A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3429" w:dyaOrig="2920" w14:anchorId="354913A1">
          <v:shape id="_x0000_i1069" type="#_x0000_t75" style="width:171pt;height:145.5pt" o:ole="">
            <v:imagedata r:id="rId87" o:title=""/>
          </v:shape>
          <o:OLEObject Type="Embed" ProgID="Excel.Sheet.12" ShapeID="_x0000_i1069" DrawAspect="Content" ObjectID="_1736760395" r:id="rId88"/>
        </w:object>
      </w:r>
    </w:p>
    <w:p w14:paraId="6280FCF3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</w:pPr>
    </w:p>
    <w:p w14:paraId="0974F25D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kern w:val="0"/>
          <w:sz w:val="24"/>
          <w:szCs w:val="24"/>
          <w:lang w:val="en-US"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b/>
          <w:noProof/>
          <w:kern w:val="0"/>
          <w:sz w:val="24"/>
          <w:szCs w:val="24"/>
          <w:lang w:val="en-US" w:eastAsia="ru-RU"/>
          <w14:ligatures w14:val="none"/>
        </w:rPr>
        <w:drawing>
          <wp:inline distT="0" distB="0" distL="0" distR="0" wp14:anchorId="651EAF27" wp14:editId="6532551D">
            <wp:extent cx="4572000" cy="2743200"/>
            <wp:effectExtent l="19050" t="0" r="19050" b="0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"/>
              </a:graphicData>
            </a:graphic>
          </wp:inline>
        </w:drawing>
      </w:r>
    </w:p>
    <w:p w14:paraId="66828577" w14:textId="77777777" w:rsidR="004833D9" w:rsidRPr="004833D9" w:rsidRDefault="004833D9" w:rsidP="004833D9">
      <w:pPr>
        <w:spacing w:after="0" w:line="240" w:lineRule="auto"/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</w:pPr>
    </w:p>
    <w:p w14:paraId="38472276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kern w:val="0"/>
          <w:sz w:val="24"/>
          <w:szCs w:val="24"/>
          <w:lang w:val="en-US" w:eastAsia="ru-RU"/>
          <w14:ligatures w14:val="none"/>
        </w:rPr>
      </w:pPr>
    </w:p>
    <w:p w14:paraId="1C01E8DA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b/>
          <w:kern w:val="0"/>
          <w:sz w:val="24"/>
          <w:szCs w:val="24"/>
          <w:lang w:val="en-US" w:eastAsia="ru-RU"/>
          <w14:ligatures w14:val="none"/>
        </w:rPr>
      </w:pPr>
    </w:p>
    <w:p w14:paraId="104EC0D3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Тестовый пример:</w:t>
      </w:r>
    </w:p>
    <w:p w14:paraId="38481906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kern w:val="0"/>
          <w:position w:val="-10"/>
          <w:sz w:val="24"/>
          <w:szCs w:val="24"/>
          <w:vertAlign w:val="subscript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Дано ДУ второго порядка </w:t>
      </w:r>
    </w:p>
    <w:p w14:paraId="40F4C1C3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:lang w:val="en-US" w:eastAsia="ar-SA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4"/>
                  <w:szCs w:val="24"/>
                  <w:lang w:val="en-US" w:eastAsia="ar-SA"/>
                  <w14:ligatures w14:val="none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ar-SA"/>
                  <w14:ligatures w14:val="none"/>
                </w:rPr>
                <m:t>y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ar-SA"/>
                  <w14:ligatures w14:val="none"/>
                </w:rPr>
                <m:t>''</m:t>
              </m:r>
            </m:sup>
          </m:sSup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4"/>
              <w:szCs w:val="24"/>
              <w:lang w:val="en-US" w:eastAsia="ar-SA"/>
              <w14:ligatures w14:val="none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4"/>
                  <w:szCs w:val="24"/>
                  <w:lang w:val="en-US" w:eastAsia="ar-SA"/>
                  <w14:ligatures w14:val="none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ar-SA"/>
                  <w14:ligatures w14:val="none"/>
                </w:rPr>
                <m:t>y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ar-SA"/>
                  <w14:ligatures w14:val="none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4"/>
              <w:szCs w:val="24"/>
              <w:lang w:val="en-US" w:eastAsia="ar-SA"/>
              <w14:ligatures w14:val="none"/>
            </w:rPr>
            <m:t>-6</m:t>
          </m:r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4"/>
              <w:szCs w:val="24"/>
              <w:lang w:val="en-US" w:eastAsia="ar-SA"/>
              <w14:ligatures w14:val="none"/>
            </w:rPr>
            <m:t>y=0  y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4"/>
                  <w:szCs w:val="24"/>
                  <w:lang w:val="en-US" w:eastAsia="ar-SA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ar-SA"/>
                  <w14:ligatures w14:val="none"/>
                </w:rPr>
                <m:t>0</m:t>
              </m:r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4"/>
              <w:szCs w:val="24"/>
              <w:lang w:val="en-US" w:eastAsia="ar-SA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4"/>
                  <w:szCs w:val="24"/>
                  <w:lang w:val="en-US" w:eastAsia="ar-SA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i/>
                      <w:kern w:val="0"/>
                      <w:sz w:val="24"/>
                      <w:szCs w:val="24"/>
                      <w:lang w:val="en-US" w:eastAsia="ar-SA"/>
                      <w14:ligatures w14:val="none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ar-SA"/>
                      <w14:ligatures w14:val="none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ar-SA"/>
                      <w14:ligatures w14:val="none"/>
                    </w:rPr>
                    <m:t>-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ar-SA"/>
                  <w14:ligatures w14:val="none"/>
                </w:rPr>
                <m:t>5</m:t>
              </m:r>
            </m:den>
          </m:f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4"/>
              <w:szCs w:val="24"/>
              <w:lang w:val="en-US" w:eastAsia="ar-SA"/>
              <w14:ligatures w14:val="none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4"/>
                  <w:szCs w:val="24"/>
                  <w:lang w:val="en-US" w:eastAsia="ar-SA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i/>
                      <w:kern w:val="0"/>
                      <w:sz w:val="24"/>
                      <w:szCs w:val="24"/>
                      <w:lang w:val="en-US" w:eastAsia="ar-SA"/>
                      <w14:ligatures w14:val="none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ar-SA"/>
                      <w14:ligatures w14:val="none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ar-SA"/>
                      <w14:ligatures w14:val="none"/>
                    </w:rPr>
                    <m:t>3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ar-SA"/>
                  <w14:ligatures w14:val="none"/>
                </w:rPr>
                <m:t>5</m:t>
              </m:r>
            </m:den>
          </m:f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4"/>
              <w:szCs w:val="24"/>
              <w:lang w:val="en-US" w:eastAsia="ar-SA"/>
              <w14:ligatures w14:val="none"/>
            </w:rPr>
            <m:t xml:space="preserve"> y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4"/>
                  <w:szCs w:val="24"/>
                  <w:lang w:val="en-US" w:eastAsia="ar-SA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ar-SA"/>
                  <w14:ligatures w14:val="none"/>
                </w:rPr>
                <m:t>1</m:t>
              </m:r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4"/>
              <w:szCs w:val="24"/>
              <w:lang w:val="en-US" w:eastAsia="ar-SA"/>
              <w14:ligatures w14:val="none"/>
            </w:rPr>
            <m:t>=0</m:t>
          </m:r>
        </m:oMath>
      </m:oMathPara>
    </w:p>
    <w:p w14:paraId="08BA33BB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Решением данного уравнения будет функция</w:t>
      </w:r>
      <m:oMath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 xml:space="preserve"> y=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24"/>
                <w:szCs w:val="24"/>
                <w:lang w:eastAsia="ar-SA"/>
                <w14:ligatures w14:val="none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kern w:val="0"/>
                    <w:sz w:val="24"/>
                    <w:szCs w:val="24"/>
                    <w:lang w:eastAsia="ar-SA"/>
                    <w14:ligatures w14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ar-SA"/>
                    <w14:ligatures w14:val="none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ar-SA"/>
                    <w14:ligatures w14:val="none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ar-SA"/>
                    <w14:ligatures w14:val="none"/>
                  </w:rPr>
                  <m:t>x-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ar-SA"/>
                <w14:ligatures w14:val="none"/>
              </w:rPr>
              <m:t>5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24"/>
                <w:szCs w:val="24"/>
                <w:lang w:eastAsia="ar-SA"/>
                <w14:ligatures w14:val="none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kern w:val="0"/>
                    <w:sz w:val="24"/>
                    <w:szCs w:val="24"/>
                    <w:lang w:eastAsia="ar-SA"/>
                    <w14:ligatures w14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ar-SA"/>
                    <w14:ligatures w14:val="none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ar-SA"/>
                    <w14:ligatures w14:val="none"/>
                  </w:rPr>
                  <m:t>3-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ar-SA"/>
                    <w14:ligatures w14:val="none"/>
                  </w:rPr>
                  <m:t>x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ar-SA"/>
                <w14:ligatures w14:val="none"/>
              </w:rPr>
              <m:t>5</m:t>
            </m:r>
          </m:den>
        </m:f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. </w:t>
      </w:r>
    </w:p>
    <w:p w14:paraId="6A5F30E6" w14:textId="77777777" w:rsidR="004833D9" w:rsidRPr="004833D9" w:rsidRDefault="004833D9" w:rsidP="004833D9">
      <w:pPr>
        <w:tabs>
          <w:tab w:val="center" w:pos="1520"/>
          <w:tab w:val="right" w:pos="264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ложим, что число разбиений отрезка </w:t>
      </w:r>
      <m:oMath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[0;1]</m:t>
        </m:r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равно </w:t>
      </w:r>
      <w:r w:rsidRPr="004833D9">
        <w:rPr>
          <w:rFonts w:ascii="Times New Roman" w:eastAsia="Times New Roman" w:hAnsi="Times New Roman" w:cs="Times New Roman"/>
          <w:kern w:val="0"/>
          <w:position w:val="-10"/>
          <w:sz w:val="24"/>
          <w:szCs w:val="24"/>
          <w:lang w:eastAsia="ru-RU"/>
          <w14:ligatures w14:val="none"/>
        </w:rPr>
        <w:object w:dxaOrig="620" w:dyaOrig="320" w14:anchorId="4F82D3D7">
          <v:shape id="_x0000_i1070" type="#_x0000_t75" style="width:31.5pt;height:16.5pt" o:ole="">
            <v:imagedata r:id="rId90" o:title=""/>
          </v:shape>
          <o:OLEObject Type="Embed" ProgID="Equation.DSMT4" ShapeID="_x0000_i1070" DrawAspect="Content" ObjectID="_1736760396" r:id="rId91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тогда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h=</m:t>
        </m:r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0,2</m:t>
        </m:r>
      </m:oMath>
    </w:p>
    <w:p w14:paraId="60E3C896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</w:pPr>
    </w:p>
    <w:p w14:paraId="1D9304F3" w14:textId="77777777" w:rsidR="004833D9" w:rsidRPr="004833D9" w:rsidRDefault="004833D9" w:rsidP="004833D9">
      <w:pPr>
        <w:tabs>
          <w:tab w:val="center" w:pos="1520"/>
          <w:tab w:val="right" w:pos="264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Запишем исходную задачу в конечно-разностном виде:</w:t>
      </w:r>
    </w:p>
    <w:p w14:paraId="2C31ABAE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eastAsia="ru-RU"/>
              <w14:ligatures w14:val="none"/>
            </w:rPr>
            <m:t>0,9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eastAsia="ru-RU"/>
                  <w14:ligatures w14:val="non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i-1</m:t>
              </m:r>
            </m:sub>
          </m:sSub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eastAsia="ru-RU"/>
              <w14:ligatures w14:val="none"/>
            </w:rPr>
            <m:t>+2,0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eastAsia="ru-RU"/>
                  <w14:ligatures w14:val="non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eastAsia="ru-RU"/>
              <w14:ligatures w14:val="none"/>
            </w:rPr>
            <m:t>+1,0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eastAsia="ru-RU"/>
                  <w14:ligatures w14:val="non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i+1</m:t>
              </m:r>
            </m:sub>
          </m:sSub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eastAsia="ru-RU"/>
              <w14:ligatures w14:val="none"/>
            </w:rPr>
            <m:t>=0,01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eastAsia="ru-RU"/>
                  <w14:ligatures w14:val="non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eastAsia="ru-RU"/>
              <w14:ligatures w14:val="none"/>
            </w:rPr>
            <m:t xml:space="preserve"> , i=</m:t>
          </m:r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1, n-1</m:t>
              </m:r>
            </m:e>
          </m:acc>
        </m:oMath>
      </m:oMathPara>
    </w:p>
    <w:p w14:paraId="0893FE0B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val="en-US" w:eastAsia="ru-RU"/>
                  <w14:ligatures w14:val="none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  <m:t>0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  <m:t>=-3,99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4"/>
                          <w:szCs w:val="24"/>
                          <w:lang w:val="en-US" w:eastAsia="ru-RU"/>
                          <w14:ligatures w14:val="none"/>
                        </w:rPr>
                        <m:t>n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  <m:t>=-0,823</m:t>
                  </m:r>
                </m:e>
              </m:eqArr>
            </m:e>
          </m:d>
        </m:oMath>
      </m:oMathPara>
    </w:p>
    <w:p w14:paraId="30859894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103B4288" w14:textId="77777777" w:rsidR="004833D9" w:rsidRPr="004833D9" w:rsidRDefault="004833D9" w:rsidP="004833D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4C7409F0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дставив исходные данные </w:t>
      </w:r>
    </w:p>
    <w:p w14:paraId="1AAE0E50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2344" w:dyaOrig="1470" w14:anchorId="6905BC77">
          <v:shape id="_x0000_i1071" type="#_x0000_t75" style="width:117.75pt;height:73.5pt" o:ole="">
            <v:imagedata r:id="rId92" o:title=""/>
          </v:shape>
          <o:OLEObject Type="Embed" ProgID="Excel.Sheet.12" ShapeID="_x0000_i1071" DrawAspect="Content" ObjectID="_1736760397" r:id="rId93"/>
        </w:object>
      </w:r>
    </w:p>
    <w:p w14:paraId="2267C98A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и вычислив  </w:t>
      </w:r>
      <w:r w:rsidRPr="004833D9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:lang w:eastAsia="ru-RU"/>
          <w14:ligatures w14:val="none"/>
        </w:rPr>
        <w:object w:dxaOrig="820" w:dyaOrig="360" w14:anchorId="1C1C0783">
          <v:shape id="_x0000_i1072" type="#_x0000_t75" style="width:41.25pt;height:18pt" o:ole="">
            <v:imagedata r:id="rId22" o:title=""/>
          </v:shape>
          <o:OLEObject Type="Embed" ProgID="Equation.DSMT4" ShapeID="_x0000_i1072" DrawAspect="Content" ObjectID="_1736760398" r:id="rId94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,</w:t>
      </w:r>
    </w:p>
    <w:p w14:paraId="02AB68A3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04D9DCDB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4175" w:dyaOrig="2050" w14:anchorId="7A58DDBD">
          <v:shape id="_x0000_i1073" type="#_x0000_t75" style="width:208.5pt;height:102.75pt" o:ole="">
            <v:imagedata r:id="rId95" o:title=""/>
          </v:shape>
          <o:OLEObject Type="Embed" ProgID="Excel.Sheet.12" ShapeID="_x0000_i1073" DrawAspect="Content" ObjectID="_1736760399" r:id="rId96"/>
        </w:object>
      </w:r>
    </w:p>
    <w:p w14:paraId="34FA7469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лучим систему линейных алгебраических уравнений </w:t>
      </w:r>
      <w:r w:rsidRPr="004833D9">
        <w:rPr>
          <w:rFonts w:ascii="Times New Roman" w:eastAsia="Times New Roman" w:hAnsi="Times New Roman" w:cs="Times New Roman"/>
          <w:kern w:val="0"/>
          <w:position w:val="-4"/>
          <w:sz w:val="24"/>
          <w:szCs w:val="24"/>
          <w:lang w:eastAsia="ru-RU"/>
          <w14:ligatures w14:val="none"/>
        </w:rPr>
        <w:object w:dxaOrig="820" w:dyaOrig="260" w14:anchorId="3E3FA1DB">
          <v:shape id="_x0000_i1074" type="#_x0000_t75" style="width:41.25pt;height:13.5pt" o:ole="">
            <v:imagedata r:id="rId26" o:title=""/>
          </v:shape>
          <o:OLEObject Type="Embed" ProgID="Equation.DSMT4" ShapeID="_x0000_i1074" DrawAspect="Content" ObjectID="_1736760400" r:id="rId97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.</w:t>
      </w:r>
    </w:p>
    <w:p w14:paraId="0750A91E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8113" w:dyaOrig="2050" w14:anchorId="2A3134B0">
          <v:shape id="_x0000_i1075" type="#_x0000_t75" style="width:405.75pt;height:102.75pt" o:ole="">
            <v:imagedata r:id="rId98" o:title=""/>
          </v:shape>
          <o:OLEObject Type="Embed" ProgID="Excel.Sheet.12" ShapeID="_x0000_i1075" DrawAspect="Content" ObjectID="_1736760401" r:id="rId99"/>
        </w:object>
      </w:r>
    </w:p>
    <w:p w14:paraId="3C74AB58" w14:textId="77777777" w:rsidR="004833D9" w:rsidRPr="004833D9" w:rsidRDefault="004833D9" w:rsidP="004833D9">
      <w:pPr>
        <w:tabs>
          <w:tab w:val="center" w:pos="1520"/>
          <w:tab w:val="right" w:pos="2640"/>
        </w:tabs>
        <w:spacing w:after="0" w:line="240" w:lineRule="auto"/>
        <w:ind w:left="397" w:hanging="397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62DE1D14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7E0E8325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Решив данную систему следующим образом: </w:t>
      </w:r>
      <w:r w:rsidRPr="004833D9">
        <w:rPr>
          <w:rFonts w:ascii="Times New Roman" w:eastAsia="Times New Roman" w:hAnsi="Times New Roman" w:cs="Times New Roman"/>
          <w:kern w:val="0"/>
          <w:position w:val="-4"/>
          <w:sz w:val="24"/>
          <w:szCs w:val="24"/>
          <w:lang w:eastAsia="ru-RU"/>
          <w14:ligatures w14:val="none"/>
        </w:rPr>
        <w:object w:dxaOrig="960" w:dyaOrig="300" w14:anchorId="3CBF0D85">
          <v:shape id="_x0000_i1076" type="#_x0000_t75" style="width:48pt;height:15pt" o:ole="">
            <v:imagedata r:id="rId30" o:title=""/>
          </v:shape>
          <o:OLEObject Type="Embed" ProgID="Equation.DSMT4" ShapeID="_x0000_i1076" DrawAspect="Content" ObjectID="_1736760402" r:id="rId100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, получим решение поставленной задачи</w:t>
      </w:r>
    </w:p>
    <w:p w14:paraId="0DCA1E73" w14:textId="77777777" w:rsidR="004833D9" w:rsidRPr="004833D9" w:rsidRDefault="004833D9" w:rsidP="004833D9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1DFEECEF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2442" w:dyaOrig="2050" w14:anchorId="08766908">
          <v:shape id="_x0000_i1077" type="#_x0000_t75" style="width:122.25pt;height:102.75pt" o:ole="">
            <v:imagedata r:id="rId101" o:title=""/>
          </v:shape>
          <o:OLEObject Type="Embed" ProgID="Excel.Sheet.12" ShapeID="_x0000_i1077" DrawAspect="Content" ObjectID="_1736760403" r:id="rId102"/>
        </w:object>
      </w:r>
    </w:p>
    <w:p w14:paraId="57D4476B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</w:p>
    <w:p w14:paraId="05C4AF5D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Для оценки погрешности найденного решения можно использовать известное соотношение  </w:t>
      </w:r>
      <w:r w:rsidRPr="004833D9">
        <w:rPr>
          <w:rFonts w:ascii="Times New Roman" w:eastAsia="Times New Roman" w:hAnsi="Times New Roman" w:cs="Times New Roman"/>
          <w:kern w:val="0"/>
          <w:position w:val="-20"/>
          <w:sz w:val="24"/>
          <w:szCs w:val="24"/>
          <w:lang w:eastAsia="ru-RU"/>
          <w14:ligatures w14:val="none"/>
        </w:rPr>
        <w:object w:dxaOrig="1700" w:dyaOrig="460" w14:anchorId="41A816D9">
          <v:shape id="_x0000_i1078" type="#_x0000_t75" style="width:85.5pt;height:23.25pt" o:ole="">
            <v:imagedata r:id="rId38" o:title=""/>
          </v:shape>
          <o:OLEObject Type="Embed" ProgID="Equation.DSMT4" ShapeID="_x0000_i1078" DrawAspect="Content" ObjectID="_1736760404" r:id="rId103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где  </w:t>
      </w:r>
      <w:r w:rsidRPr="004833D9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:lang w:eastAsia="ru-RU"/>
          <w14:ligatures w14:val="none"/>
        </w:rPr>
        <w:object w:dxaOrig="260" w:dyaOrig="360" w14:anchorId="68814C7C">
          <v:shape id="_x0000_i1079" type="#_x0000_t75" style="width:13.5pt;height:18pt" o:ole="">
            <v:imagedata r:id="rId40" o:title=""/>
          </v:shape>
          <o:OLEObject Type="Embed" ProgID="Equation.DSMT4" ShapeID="_x0000_i1079" DrawAspect="Content" ObjectID="_1736760405" r:id="rId104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- погрешность округления, </w:t>
      </w:r>
      <w:r w:rsidRPr="004833D9">
        <w:rPr>
          <w:rFonts w:ascii="Times New Roman" w:eastAsia="Times New Roman" w:hAnsi="Times New Roman" w:cs="Times New Roman"/>
          <w:kern w:val="0"/>
          <w:position w:val="-6"/>
          <w:sz w:val="24"/>
          <w:szCs w:val="24"/>
          <w:lang w:eastAsia="ru-RU"/>
          <w14:ligatures w14:val="none"/>
        </w:rPr>
        <w:object w:dxaOrig="200" w:dyaOrig="279" w14:anchorId="43602017">
          <v:shape id="_x0000_i1080" type="#_x0000_t75" style="width:9.75pt;height:13.5pt" o:ole="">
            <v:imagedata r:id="rId42" o:title=""/>
          </v:shape>
          <o:OLEObject Type="Embed" ProgID="Equation.DSMT4" ShapeID="_x0000_i1080" DrawAspect="Content" ObjectID="_1736760406" r:id="rId105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- число уравнения в системе  </w:t>
      </w:r>
      <w:r w:rsidRPr="004833D9">
        <w:rPr>
          <w:rFonts w:ascii="Times New Roman" w:eastAsia="Times New Roman" w:hAnsi="Times New Roman" w:cs="Times New Roman"/>
          <w:kern w:val="0"/>
          <w:position w:val="-4"/>
          <w:sz w:val="24"/>
          <w:szCs w:val="24"/>
          <w:lang w:eastAsia="ru-RU"/>
          <w14:ligatures w14:val="none"/>
        </w:rPr>
        <w:object w:dxaOrig="820" w:dyaOrig="260" w14:anchorId="59BBF389">
          <v:shape id="_x0000_i1081" type="#_x0000_t75" style="width:41.25pt;height:13.5pt" o:ole="">
            <v:imagedata r:id="rId44" o:title=""/>
          </v:shape>
          <o:OLEObject Type="Embed" ProgID="Equation.DSMT4" ShapeID="_x0000_i1081" DrawAspect="Content" ObjectID="_1736760407" r:id="rId106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. При заданной точности можно положить  </w:t>
      </w:r>
      <w:r w:rsidRPr="004833D9">
        <w:rPr>
          <w:rFonts w:ascii="Times New Roman" w:eastAsia="Times New Roman" w:hAnsi="Times New Roman" w:cs="Times New Roman"/>
          <w:kern w:val="0"/>
          <w:position w:val="-24"/>
          <w:sz w:val="24"/>
          <w:szCs w:val="24"/>
          <w:lang w:eastAsia="ru-RU"/>
          <w14:ligatures w14:val="none"/>
        </w:rPr>
        <w:object w:dxaOrig="3240" w:dyaOrig="620" w14:anchorId="1A7ABF2A">
          <v:shape id="_x0000_i1082" type="#_x0000_t75" style="width:161.25pt;height:30.75pt" o:ole="">
            <v:imagedata r:id="rId46" o:title=""/>
          </v:shape>
          <o:OLEObject Type="Embed" ProgID="Equation.DSMT4" ShapeID="_x0000_i1082" DrawAspect="Content" ObjectID="_1736760408" r:id="rId107"/>
        </w:object>
      </w:r>
    </w:p>
    <w:p w14:paraId="65882DF1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Из последнего соотношения можно найти число верных знаков </w:t>
      </w:r>
      <w:r w:rsidRPr="004833D9">
        <w:rPr>
          <w:rFonts w:ascii="Times New Roman" w:eastAsia="Times New Roman" w:hAnsi="Times New Roman" w:cs="Times New Roman"/>
          <w:kern w:val="0"/>
          <w:position w:val="-6"/>
          <w:sz w:val="24"/>
          <w:szCs w:val="24"/>
          <w:lang w:val="en-US" w:eastAsia="ru-RU"/>
          <w14:ligatures w14:val="none"/>
        </w:rPr>
        <w:object w:dxaOrig="200" w:dyaOrig="220" w14:anchorId="7204736A">
          <v:shape id="_x0000_i1083" type="#_x0000_t75" style="width:9.75pt;height:11.25pt" o:ole="">
            <v:imagedata r:id="rId48" o:title=""/>
          </v:shape>
          <o:OLEObject Type="Embed" ProgID="Equation.DSMT4" ShapeID="_x0000_i1083" DrawAspect="Content" ObjectID="_1736760409" r:id="rId108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в приближенном решении искомой задачи  </w:t>
      </w:r>
      <w:r w:rsidRPr="004833D9">
        <w:rPr>
          <w:rFonts w:ascii="Times New Roman" w:eastAsia="Times New Roman" w:hAnsi="Times New Roman" w:cs="Times New Roman"/>
          <w:kern w:val="0"/>
          <w:position w:val="-24"/>
          <w:sz w:val="24"/>
          <w:szCs w:val="24"/>
          <w:lang w:eastAsia="ru-RU"/>
          <w14:ligatures w14:val="none"/>
        </w:rPr>
        <w:object w:dxaOrig="1920" w:dyaOrig="620" w14:anchorId="2FCC9C73">
          <v:shape id="_x0000_i1084" type="#_x0000_t75" style="width:96pt;height:30.75pt" o:ole="">
            <v:imagedata r:id="rId50" o:title=""/>
          </v:shape>
          <o:OLEObject Type="Embed" ProgID="Equation.DSMT4" ShapeID="_x0000_i1084" DrawAspect="Content" ObjectID="_1736760410" r:id="rId109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где  </w:t>
      </w:r>
      <w:r w:rsidRPr="004833D9">
        <w:rPr>
          <w:rFonts w:ascii="Times New Roman" w:eastAsia="Times New Roman" w:hAnsi="Times New Roman" w:cs="Times New Roman"/>
          <w:kern w:val="0"/>
          <w:position w:val="-6"/>
          <w:sz w:val="24"/>
          <w:szCs w:val="24"/>
          <w:lang w:val="en-US" w:eastAsia="ru-RU"/>
          <w14:ligatures w14:val="none"/>
        </w:rPr>
        <w:object w:dxaOrig="260" w:dyaOrig="220" w14:anchorId="579AB3D4">
          <v:shape id="_x0000_i1085" type="#_x0000_t75" style="width:13.5pt;height:11.25pt" o:ole="">
            <v:imagedata r:id="rId52" o:title=""/>
          </v:shape>
          <o:OLEObject Type="Embed" ProgID="Equation.DSMT4" ShapeID="_x0000_i1085" DrawAspect="Content" ObjectID="_1736760411" r:id="rId110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положительная степень десяти.</w:t>
      </w:r>
    </w:p>
    <w:p w14:paraId="3457685E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Имеем  </w:t>
      </w:r>
      <w:r w:rsidRPr="004833D9">
        <w:rPr>
          <w:rFonts w:ascii="Times New Roman" w:eastAsia="Times New Roman" w:hAnsi="Times New Roman" w:cs="Times New Roman"/>
          <w:kern w:val="0"/>
          <w:position w:val="-10"/>
          <w:sz w:val="24"/>
          <w:szCs w:val="24"/>
          <w:lang w:eastAsia="ru-RU"/>
          <w14:ligatures w14:val="none"/>
        </w:rPr>
        <w:object w:dxaOrig="1200" w:dyaOrig="320" w14:anchorId="64F1B3DD">
          <v:shape id="_x0000_i1086" type="#_x0000_t75" style="width:60.75pt;height:16.5pt" o:ole="">
            <v:imagedata r:id="rId111" o:title=""/>
          </v:shape>
          <o:OLEObject Type="Embed" ProgID="Equation.DSMT4" ShapeID="_x0000_i1086" DrawAspect="Content" ObjectID="_1736760412" r:id="rId112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поэтому  </w:t>
      </w:r>
      <w:r w:rsidRPr="004833D9">
        <w:rPr>
          <w:rFonts w:ascii="Times New Roman" w:eastAsia="Times New Roman" w:hAnsi="Times New Roman" w:cs="Times New Roman"/>
          <w:kern w:val="0"/>
          <w:position w:val="-24"/>
          <w:sz w:val="24"/>
          <w:szCs w:val="24"/>
          <w:lang w:eastAsia="ru-RU"/>
          <w14:ligatures w14:val="none"/>
        </w:rPr>
        <w:object w:dxaOrig="4940" w:dyaOrig="660" w14:anchorId="278E1C0C">
          <v:shape id="_x0000_i1087" type="#_x0000_t75" style="width:246pt;height:33pt" o:ole="">
            <v:imagedata r:id="rId113" o:title=""/>
          </v:shape>
          <o:OLEObject Type="Embed" ProgID="Equation.DSMT4" ShapeID="_x0000_i1087" DrawAspect="Content" ObjectID="_1736760413" r:id="rId114"/>
        </w:object>
      </w:r>
    </w:p>
    <w:p w14:paraId="184BB49E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Округлим решение до верных знаков</w:t>
      </w:r>
    </w:p>
    <w:p w14:paraId="2B5CDC67" w14:textId="77777777" w:rsidR="004833D9" w:rsidRPr="004833D9" w:rsidRDefault="004833D9" w:rsidP="004833D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object w:dxaOrig="5996" w:dyaOrig="2050" w14:anchorId="11D6CE61">
          <v:shape id="_x0000_i1088" type="#_x0000_t75" style="width:299.25pt;height:102.75pt" o:ole="">
            <v:imagedata r:id="rId115" o:title=""/>
          </v:shape>
          <o:OLEObject Type="Embed" ProgID="Excel.Sheet.12" ShapeID="_x0000_i1088" DrawAspect="Content" ObjectID="_1736760414" r:id="rId116"/>
        </w:object>
      </w:r>
    </w:p>
    <w:p w14:paraId="24802E71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Число верных знаков для приближенного решения  </w:t>
      </w:r>
      <w:r w:rsidRPr="004833D9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:lang w:eastAsia="ru-RU"/>
          <w14:ligatures w14:val="none"/>
        </w:rPr>
        <w:object w:dxaOrig="1040" w:dyaOrig="360" w14:anchorId="78B826CB">
          <v:shape id="_x0000_i1089" type="#_x0000_t75" style="width:52.5pt;height:18pt" o:ole="">
            <v:imagedata r:id="rId60" o:title=""/>
          </v:shape>
          <o:OLEObject Type="Embed" ProgID="Equation.DSMT4" ShapeID="_x0000_i1089" DrawAspect="Content" ObjectID="_1736760415" r:id="rId117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из аналогичных выкладок составит  </w:t>
      </w:r>
      <w:r w:rsidRPr="004833D9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:lang w:eastAsia="ru-RU"/>
          <w14:ligatures w14:val="none"/>
        </w:rPr>
        <w:object w:dxaOrig="639" w:dyaOrig="360" w14:anchorId="4BB5257E">
          <v:shape id="_x0000_i1090" type="#_x0000_t75" style="width:31.5pt;height:18pt" o:ole="">
            <v:imagedata r:id="rId118" o:title=""/>
          </v:shape>
          <o:OLEObject Type="Embed" ProgID="Equation.DSMT4" ShapeID="_x0000_i1090" DrawAspect="Content" ObjectID="_1736760416" r:id="rId119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. Получим</w:t>
      </w:r>
    </w:p>
    <w:p w14:paraId="6482626A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3234" w:dyaOrig="2050" w14:anchorId="7F6C3467">
          <v:shape id="_x0000_i1091" type="#_x0000_t75" style="width:161.25pt;height:102.75pt" o:ole="">
            <v:imagedata r:id="rId120" o:title=""/>
          </v:shape>
          <o:OLEObject Type="Embed" ProgID="Excel.Sheet.12" ShapeID="_x0000_i1091" DrawAspect="Content" ObjectID="_1736760417" r:id="rId121"/>
        </w:object>
      </w: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3655" w:dyaOrig="2050" w14:anchorId="75234741">
          <v:shape id="_x0000_i1092" type="#_x0000_t75" style="width:183pt;height:102.75pt" o:ole="">
            <v:imagedata r:id="rId122" o:title=""/>
          </v:shape>
          <o:OLEObject Type="Embed" ProgID="Excel.Sheet.12" ShapeID="_x0000_i1092" DrawAspect="Content" ObjectID="_1736760418" r:id="rId123"/>
        </w:object>
      </w:r>
    </w:p>
    <w:p w14:paraId="790673A4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Число верных знаков для приближенного решения  </w:t>
      </w:r>
      <w:r w:rsidRPr="004833D9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:lang w:eastAsia="ru-RU"/>
          <w14:ligatures w14:val="none"/>
        </w:rPr>
        <w:object w:dxaOrig="1100" w:dyaOrig="360" w14:anchorId="657181EC">
          <v:shape id="_x0000_i1093" type="#_x0000_t75" style="width:55.5pt;height:18pt" o:ole="">
            <v:imagedata r:id="rId124" o:title=""/>
          </v:shape>
          <o:OLEObject Type="Embed" ProgID="Equation.DSMT4" ShapeID="_x0000_i1093" DrawAspect="Content" ObjectID="_1736760419" r:id="rId125"/>
        </w:object>
      </w: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из аналогичных выкладок составит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=4</m:t>
        </m:r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. </w:t>
      </w:r>
    </w:p>
    <w:p w14:paraId="078F5371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Из равенств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sub>
        </m:sSub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2</m:t>
            </m:r>
          </m:sub>
        </m:sSub>
      </m:oMath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 следует, что последнее приближение записано только верными цифрами.</w:t>
      </w:r>
    </w:p>
    <w:p w14:paraId="2080C914" w14:textId="77777777" w:rsidR="004833D9" w:rsidRPr="004833D9" w:rsidRDefault="004833D9" w:rsidP="004833D9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Таким образом, имеем следующее приближенное решение исходной задачи.</w:t>
      </w:r>
    </w:p>
    <w:p w14:paraId="07AED27F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58CDF786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3234" w:dyaOrig="2050" w14:anchorId="4E921792">
          <v:shape id="_x0000_i1094" type="#_x0000_t75" style="width:161.25pt;height:102.75pt" o:ole="">
            <v:imagedata r:id="rId126" o:title=""/>
          </v:shape>
          <o:OLEObject Type="Embed" ProgID="Excel.Sheet.12" ShapeID="_x0000_i1094" DrawAspect="Content" ObjectID="_1736760420" r:id="rId127"/>
        </w:object>
      </w:r>
    </w:p>
    <w:p w14:paraId="709DC205" w14:textId="77777777" w:rsidR="004833D9" w:rsidRPr="004833D9" w:rsidRDefault="004833D9" w:rsidP="004833D9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Для данного примера известно точное решение, поэтому можно оценить погрешность решения задачи</w:t>
      </w:r>
    </w:p>
    <w:p w14:paraId="6F291AB2" w14:textId="77777777" w:rsidR="004833D9" w:rsidRPr="004833D9" w:rsidRDefault="004833D9" w:rsidP="004833D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16F219A0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60CDC572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object w:dxaOrig="4865" w:dyaOrig="2050" w14:anchorId="559F17E6">
          <v:shape id="_x0000_i1095" type="#_x0000_t75" style="width:243pt;height:102.75pt" o:ole="">
            <v:imagedata r:id="rId128" o:title=""/>
          </v:shape>
          <o:OLEObject Type="Embed" ProgID="Excel.Sheet.12" ShapeID="_x0000_i1095" DrawAspect="Content" ObjectID="_1736760421" r:id="rId129"/>
        </w:object>
      </w:r>
    </w:p>
    <w:p w14:paraId="511C9AB4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</w:p>
    <w:p w14:paraId="5167C1A2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</w:p>
    <w:p w14:paraId="147C4051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drawing>
          <wp:inline distT="0" distB="0" distL="0" distR="0" wp14:anchorId="56F83398" wp14:editId="0AE023F1">
            <wp:extent cx="4057650" cy="2609850"/>
            <wp:effectExtent l="19050" t="0" r="1905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0"/>
              </a:graphicData>
            </a:graphic>
          </wp:inline>
        </w:drawing>
      </w:r>
    </w:p>
    <w:p w14:paraId="7DBC1C71" w14:textId="77777777" w:rsidR="004833D9" w:rsidRPr="004833D9" w:rsidRDefault="004833D9" w:rsidP="004833D9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en-US" w:eastAsia="ru-RU"/>
          <w14:ligatures w14:val="none"/>
        </w:rPr>
        <w:lastRenderedPageBreak/>
        <w:drawing>
          <wp:inline distT="0" distB="0" distL="0" distR="0" wp14:anchorId="53CF803C" wp14:editId="5A7753AA">
            <wp:extent cx="4572000" cy="2743200"/>
            <wp:effectExtent l="19050" t="0" r="19050" b="0"/>
            <wp:docPr id="19" name="Диаграмма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1"/>
              </a:graphicData>
            </a:graphic>
          </wp:inline>
        </w:drawing>
      </w:r>
    </w:p>
    <w:p w14:paraId="349C2405" w14:textId="77777777" w:rsidR="004833D9" w:rsidRPr="004833D9" w:rsidRDefault="004833D9" w:rsidP="004833D9">
      <w:pPr>
        <w:tabs>
          <w:tab w:val="left" w:pos="4620"/>
        </w:tabs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4833D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ab/>
      </w:r>
    </w:p>
    <w:p w14:paraId="098FEE2F" w14:textId="77777777" w:rsidR="00B03608" w:rsidRDefault="00B03608"/>
    <w:sectPr w:rsidR="00B03608" w:rsidSect="00D205C6">
      <w:pgSz w:w="11906" w:h="16838"/>
      <w:pgMar w:top="1134" w:right="424" w:bottom="709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3608"/>
    <w:rsid w:val="004833D9"/>
    <w:rsid w:val="00B03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ED051C"/>
  <w15:chartTrackingRefBased/>
  <w15:docId w15:val="{BDDBB190-745C-4B59-95B7-6E5EF5D607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0.bin"/><Relationship Id="rId21" Type="http://schemas.openxmlformats.org/officeDocument/2006/relationships/package" Target="embeddings/Microsoft_Excel_Worksheet.xlsx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package" Target="embeddings/Microsoft_Excel_Worksheet17.xlsx"/><Relationship Id="rId16" Type="http://schemas.openxmlformats.org/officeDocument/2006/relationships/image" Target="media/image7.wmf"/><Relationship Id="rId107" Type="http://schemas.openxmlformats.org/officeDocument/2006/relationships/oleObject" Target="embeddings/oleObject34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emf"/><Relationship Id="rId74" Type="http://schemas.openxmlformats.org/officeDocument/2006/relationships/package" Target="embeddings/Microsoft_Excel_Worksheet10.xlsx"/><Relationship Id="rId79" Type="http://schemas.openxmlformats.org/officeDocument/2006/relationships/package" Target="embeddings/Microsoft_Excel_Worksheet13.xlsx"/><Relationship Id="rId102" Type="http://schemas.openxmlformats.org/officeDocument/2006/relationships/package" Target="embeddings/Microsoft_Excel_Worksheet23.xlsx"/><Relationship Id="rId123" Type="http://schemas.openxmlformats.org/officeDocument/2006/relationships/package" Target="embeddings/Microsoft_Excel_Worksheet26.xlsx"/><Relationship Id="rId128" Type="http://schemas.openxmlformats.org/officeDocument/2006/relationships/image" Target="media/image54.emf"/><Relationship Id="rId5" Type="http://schemas.openxmlformats.org/officeDocument/2006/relationships/oleObject" Target="embeddings/oleObject1.bin"/><Relationship Id="rId90" Type="http://schemas.openxmlformats.org/officeDocument/2006/relationships/image" Target="media/image41.wmf"/><Relationship Id="rId95" Type="http://schemas.openxmlformats.org/officeDocument/2006/relationships/image" Target="media/image43.e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1.emf"/><Relationship Id="rId69" Type="http://schemas.openxmlformats.org/officeDocument/2006/relationships/package" Target="embeddings/Microsoft_Excel_Worksheet7.xlsx"/><Relationship Id="rId113" Type="http://schemas.openxmlformats.org/officeDocument/2006/relationships/image" Target="media/image47.wmf"/><Relationship Id="rId118" Type="http://schemas.openxmlformats.org/officeDocument/2006/relationships/image" Target="media/image49.wmf"/><Relationship Id="rId80" Type="http://schemas.openxmlformats.org/officeDocument/2006/relationships/package" Target="embeddings/Microsoft_Excel_Worksheet14.xlsx"/><Relationship Id="rId85" Type="http://schemas.openxmlformats.org/officeDocument/2006/relationships/image" Target="media/image39.e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package" Target="embeddings/Microsoft_Excel_Worksheet3.xlsx"/><Relationship Id="rId38" Type="http://schemas.openxmlformats.org/officeDocument/2006/relationships/image" Target="media/image18.wmf"/><Relationship Id="rId59" Type="http://schemas.openxmlformats.org/officeDocument/2006/relationships/package" Target="embeddings/Microsoft_Excel_Worksheet4.xlsx"/><Relationship Id="rId103" Type="http://schemas.openxmlformats.org/officeDocument/2006/relationships/oleObject" Target="embeddings/oleObject30.bin"/><Relationship Id="rId108" Type="http://schemas.openxmlformats.org/officeDocument/2006/relationships/oleObject" Target="embeddings/oleObject35.bin"/><Relationship Id="rId124" Type="http://schemas.openxmlformats.org/officeDocument/2006/relationships/image" Target="media/image52.wmf"/><Relationship Id="rId129" Type="http://schemas.openxmlformats.org/officeDocument/2006/relationships/package" Target="embeddings/Microsoft_Excel_Worksheet28.xlsx"/><Relationship Id="rId54" Type="http://schemas.openxmlformats.org/officeDocument/2006/relationships/image" Target="media/image26.wmf"/><Relationship Id="rId70" Type="http://schemas.openxmlformats.org/officeDocument/2006/relationships/image" Target="media/image34.emf"/><Relationship Id="rId75" Type="http://schemas.openxmlformats.org/officeDocument/2006/relationships/package" Target="embeddings/Microsoft_Excel_Worksheet11.xlsx"/><Relationship Id="rId91" Type="http://schemas.openxmlformats.org/officeDocument/2006/relationships/oleObject" Target="embeddings/oleObject26.bin"/><Relationship Id="rId96" Type="http://schemas.openxmlformats.org/officeDocument/2006/relationships/package" Target="embeddings/Microsoft_Excel_Worksheet21.xlsx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39.bin"/><Relationship Id="rId119" Type="http://schemas.openxmlformats.org/officeDocument/2006/relationships/oleObject" Target="embeddings/oleObject41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package" Target="embeddings/Microsoft_Excel_Worksheet5.xlsx"/><Relationship Id="rId81" Type="http://schemas.openxmlformats.org/officeDocument/2006/relationships/package" Target="embeddings/Microsoft_Excel_Worksheet15.xlsx"/><Relationship Id="rId86" Type="http://schemas.openxmlformats.org/officeDocument/2006/relationships/package" Target="embeddings/Microsoft_Excel_Worksheet18.xlsx"/><Relationship Id="rId130" Type="http://schemas.openxmlformats.org/officeDocument/2006/relationships/chart" Target="charts/chart2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3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emf"/><Relationship Id="rId97" Type="http://schemas.openxmlformats.org/officeDocument/2006/relationships/oleObject" Target="embeddings/oleObject28.bin"/><Relationship Id="rId104" Type="http://schemas.openxmlformats.org/officeDocument/2006/relationships/oleObject" Target="embeddings/oleObject31.bin"/><Relationship Id="rId120" Type="http://schemas.openxmlformats.org/officeDocument/2006/relationships/image" Target="media/image50.emf"/><Relationship Id="rId125" Type="http://schemas.openxmlformats.org/officeDocument/2006/relationships/oleObject" Target="embeddings/oleObject42.bin"/><Relationship Id="rId7" Type="http://schemas.openxmlformats.org/officeDocument/2006/relationships/oleObject" Target="embeddings/oleObject2.bin"/><Relationship Id="rId71" Type="http://schemas.openxmlformats.org/officeDocument/2006/relationships/package" Target="embeddings/Microsoft_Excel_Worksheet8.xlsx"/><Relationship Id="rId92" Type="http://schemas.openxmlformats.org/officeDocument/2006/relationships/image" Target="media/image42.emf"/><Relationship Id="rId2" Type="http://schemas.openxmlformats.org/officeDocument/2006/relationships/settings" Target="settings.xml"/><Relationship Id="rId29" Type="http://schemas.openxmlformats.org/officeDocument/2006/relationships/package" Target="embeddings/Microsoft_Excel_Worksheet2.xlsx"/><Relationship Id="rId24" Type="http://schemas.openxmlformats.org/officeDocument/2006/relationships/image" Target="media/image11.e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emf"/><Relationship Id="rId87" Type="http://schemas.openxmlformats.org/officeDocument/2006/relationships/image" Target="media/image40.emf"/><Relationship Id="rId110" Type="http://schemas.openxmlformats.org/officeDocument/2006/relationships/oleObject" Target="embeddings/oleObject37.bin"/><Relationship Id="rId115" Type="http://schemas.openxmlformats.org/officeDocument/2006/relationships/image" Target="media/image48.emf"/><Relationship Id="rId131" Type="http://schemas.openxmlformats.org/officeDocument/2006/relationships/chart" Target="charts/chart3.xml"/><Relationship Id="rId61" Type="http://schemas.openxmlformats.org/officeDocument/2006/relationships/oleObject" Target="embeddings/oleObject24.bin"/><Relationship Id="rId82" Type="http://schemas.openxmlformats.org/officeDocument/2006/relationships/package" Target="embeddings/Microsoft_Excel_Worksheet16.xlsx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package" Target="embeddings/Microsoft_Excel_Worksheet12.xlsx"/><Relationship Id="rId100" Type="http://schemas.openxmlformats.org/officeDocument/2006/relationships/oleObject" Target="embeddings/oleObject29.bin"/><Relationship Id="rId105" Type="http://schemas.openxmlformats.org/officeDocument/2006/relationships/oleObject" Target="embeddings/oleObject32.bin"/><Relationship Id="rId126" Type="http://schemas.openxmlformats.org/officeDocument/2006/relationships/image" Target="media/image53.emf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emf"/><Relationship Id="rId93" Type="http://schemas.openxmlformats.org/officeDocument/2006/relationships/package" Target="embeddings/Microsoft_Excel_Worksheet20.xlsx"/><Relationship Id="rId98" Type="http://schemas.openxmlformats.org/officeDocument/2006/relationships/image" Target="media/image44.emf"/><Relationship Id="rId121" Type="http://schemas.openxmlformats.org/officeDocument/2006/relationships/package" Target="embeddings/Microsoft_Excel_Worksheet25.xlsx"/><Relationship Id="rId3" Type="http://schemas.openxmlformats.org/officeDocument/2006/relationships/webSettings" Target="webSettings.xml"/><Relationship Id="rId25" Type="http://schemas.openxmlformats.org/officeDocument/2006/relationships/package" Target="embeddings/Microsoft_Excel_Worksheet1.xlsx"/><Relationship Id="rId46" Type="http://schemas.openxmlformats.org/officeDocument/2006/relationships/image" Target="media/image22.wmf"/><Relationship Id="rId67" Type="http://schemas.openxmlformats.org/officeDocument/2006/relationships/package" Target="embeddings/Microsoft_Excel_Worksheet6.xlsx"/><Relationship Id="rId116" Type="http://schemas.openxmlformats.org/officeDocument/2006/relationships/package" Target="embeddings/Microsoft_Excel_Worksheet24.xlsx"/><Relationship Id="rId20" Type="http://schemas.openxmlformats.org/officeDocument/2006/relationships/image" Target="media/image9.e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image" Target="media/image38.emf"/><Relationship Id="rId88" Type="http://schemas.openxmlformats.org/officeDocument/2006/relationships/package" Target="embeddings/Microsoft_Excel_Worksheet19.xlsx"/><Relationship Id="rId111" Type="http://schemas.openxmlformats.org/officeDocument/2006/relationships/image" Target="media/image46.wmf"/><Relationship Id="rId132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33.bin"/><Relationship Id="rId127" Type="http://schemas.openxmlformats.org/officeDocument/2006/relationships/package" Target="embeddings/Microsoft_Excel_Worksheet27.xlsx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package" Target="embeddings/Microsoft_Excel_Worksheet9.xlsx"/><Relationship Id="rId78" Type="http://schemas.openxmlformats.org/officeDocument/2006/relationships/image" Target="media/image37.emf"/><Relationship Id="rId94" Type="http://schemas.openxmlformats.org/officeDocument/2006/relationships/oleObject" Target="embeddings/oleObject27.bin"/><Relationship Id="rId99" Type="http://schemas.openxmlformats.org/officeDocument/2006/relationships/package" Target="embeddings/Microsoft_Excel_Worksheet22.xlsx"/><Relationship Id="rId101" Type="http://schemas.openxmlformats.org/officeDocument/2006/relationships/image" Target="media/image45.emf"/><Relationship Id="rId122" Type="http://schemas.openxmlformats.org/officeDocument/2006/relationships/image" Target="media/image51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3.emf"/><Relationship Id="rId89" Type="http://schemas.openxmlformats.org/officeDocument/2006/relationships/chart" Target="charts/chart1.xml"/><Relationship Id="rId112" Type="http://schemas.openxmlformats.org/officeDocument/2006/relationships/oleObject" Target="embeddings/oleObject38.bin"/><Relationship Id="rId133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2\LR_2_V10.xlsx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dfhbfyn%202\2\LR_2_V10.xlsx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2\LR_2_V10.xlsx" TargetMode="External"/><Relationship Id="rId1" Type="http://schemas.openxmlformats.org/officeDocument/2006/relationships/themeOverride" Target="../theme/themeOverrid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Метод конечных разностей'!$Y$7</c:f>
              <c:strCache>
                <c:ptCount val="1"/>
                <c:pt idx="0">
                  <c:v>Yприбл</c:v>
                </c:pt>
              </c:strCache>
            </c:strRef>
          </c:tx>
          <c:cat>
            <c:numRef>
              <c:f>'Метод конечных разностей'!$X$8:$X$16</c:f>
              <c:numCache>
                <c:formatCode>0.0000</c:formatCode>
                <c:ptCount val="9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</c:numCache>
            </c:numRef>
          </c:cat>
          <c:val>
            <c:numRef>
              <c:f>'Метод конечных разностей'!$Y$8:$Y$16</c:f>
              <c:numCache>
                <c:formatCode>0.000000</c:formatCode>
                <c:ptCount val="9"/>
                <c:pt idx="0">
                  <c:v>-0.37000000000000005</c:v>
                </c:pt>
                <c:pt idx="1">
                  <c:v>-9.9062566780969169E-2</c:v>
                </c:pt>
                <c:pt idx="2">
                  <c:v>0.25490934793325964</c:v>
                </c:pt>
                <c:pt idx="3">
                  <c:v>0.63311679322269809</c:v>
                </c:pt>
                <c:pt idx="4">
                  <c:v>0.95558411929211673</c:v>
                </c:pt>
                <c:pt idx="5">
                  <c:v>1.1285000978368469</c:v>
                </c:pt>
                <c:pt idx="6">
                  <c:v>1.0539102996568983</c:v>
                </c:pt>
                <c:pt idx="7">
                  <c:v>0.63942493188233274</c:v>
                </c:pt>
                <c:pt idx="8">
                  <c:v>-0.20000000000000004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6A6D-4F7C-8DA6-3C0373932F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1602816"/>
        <c:axId val="101604352"/>
      </c:lineChart>
      <c:catAx>
        <c:axId val="101602816"/>
        <c:scaling>
          <c:orientation val="minMax"/>
        </c:scaling>
        <c:delete val="0"/>
        <c:axPos val="b"/>
        <c:numFmt formatCode="0.0000" sourceLinked="1"/>
        <c:majorTickMark val="out"/>
        <c:minorTickMark val="none"/>
        <c:tickLblPos val="nextTo"/>
        <c:crossAx val="101604352"/>
        <c:crosses val="autoZero"/>
        <c:auto val="1"/>
        <c:lblAlgn val="ctr"/>
        <c:lblOffset val="100"/>
        <c:noMultiLvlLbl val="0"/>
      </c:catAx>
      <c:valAx>
        <c:axId val="101604352"/>
        <c:scaling>
          <c:orientation val="minMax"/>
        </c:scaling>
        <c:delete val="0"/>
        <c:axPos val="l"/>
        <c:majorGridlines/>
        <c:numFmt formatCode="0.000000" sourceLinked="1"/>
        <c:majorTickMark val="out"/>
        <c:minorTickMark val="none"/>
        <c:tickLblPos val="nextTo"/>
        <c:crossAx val="10160281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Тест Метод конечн. разн.'!$Y$8</c:f>
              <c:strCache>
                <c:ptCount val="1"/>
                <c:pt idx="0">
                  <c:v>Y точн.</c:v>
                </c:pt>
              </c:strCache>
            </c:strRef>
          </c:tx>
          <c:marker>
            <c:symbol val="none"/>
          </c:marker>
          <c:cat>
            <c:numRef>
              <c:f>'Тест Метод конечн. разн.'!$U$9:$U$14</c:f>
              <c:numCache>
                <c:formatCode>0.0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</c:numCache>
            </c:numRef>
          </c:cat>
          <c:val>
            <c:numRef>
              <c:f>'Тест Метод конечн. разн.'!$Y$9:$Y$14</c:f>
              <c:numCache>
                <c:formatCode>0.000000</c:formatCode>
                <c:ptCount val="6"/>
                <c:pt idx="0">
                  <c:v>-3.9900403279902084</c:v>
                </c:pt>
                <c:pt idx="1">
                  <c:v>-2.9428865673302504</c:v>
                </c:pt>
                <c:pt idx="2">
                  <c:v>-2.1642559725293893</c:v>
                </c:pt>
                <c:pt idx="3">
                  <c:v>-1.583914589725208</c:v>
                </c:pt>
                <c:pt idx="4">
                  <c:v>-1.149690650500147</c:v>
                </c:pt>
                <c:pt idx="5">
                  <c:v>-0.822761925833324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AEC-4537-8B80-4165E426F6D0}"/>
            </c:ext>
          </c:extLst>
        </c:ser>
        <c:ser>
          <c:idx val="1"/>
          <c:order val="1"/>
          <c:tx>
            <c:strRef>
              <c:f>'Тест Метод конечн. разн.'!$V$8</c:f>
              <c:strCache>
                <c:ptCount val="1"/>
                <c:pt idx="0">
                  <c:v>Y прибл.</c:v>
                </c:pt>
              </c:strCache>
            </c:strRef>
          </c:tx>
          <c:spPr>
            <a:ln cmpd="sng">
              <a:prstDash val="lgDash"/>
            </a:ln>
          </c:spPr>
          <c:marker>
            <c:symbol val="none"/>
          </c:marker>
          <c:cat>
            <c:numRef>
              <c:f>'Тест Метод конечн. разн.'!$U$9:$U$14</c:f>
              <c:numCache>
                <c:formatCode>0.0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</c:numCache>
            </c:numRef>
          </c:cat>
          <c:val>
            <c:numRef>
              <c:f>'Тест Метод конечн. разн.'!$V$9:$V$14</c:f>
              <c:numCache>
                <c:formatCode>0.000000</c:formatCode>
                <c:ptCount val="6"/>
                <c:pt idx="0">
                  <c:v>-3.9900403279902075</c:v>
                </c:pt>
                <c:pt idx="1">
                  <c:v>-2.9438091027698148</c:v>
                </c:pt>
                <c:pt idx="2">
                  <c:v>-2.1654366096334465</c:v>
                </c:pt>
                <c:pt idx="3">
                  <c:v>-1.5849340649653105</c:v>
                </c:pt>
                <c:pt idx="4">
                  <c:v>-1.150285137787397</c:v>
                </c:pt>
                <c:pt idx="5">
                  <c:v>-0.82276192583332453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1-9AEC-4537-8B80-4165E426F6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2092288"/>
        <c:axId val="112093824"/>
      </c:lineChart>
      <c:catAx>
        <c:axId val="112092288"/>
        <c:scaling>
          <c:orientation val="minMax"/>
        </c:scaling>
        <c:delete val="0"/>
        <c:axPos val="b"/>
        <c:numFmt formatCode="0.0" sourceLinked="1"/>
        <c:majorTickMark val="out"/>
        <c:minorTickMark val="none"/>
        <c:tickLblPos val="nextTo"/>
        <c:crossAx val="112093824"/>
        <c:crosses val="autoZero"/>
        <c:auto val="1"/>
        <c:lblAlgn val="ctr"/>
        <c:lblOffset val="100"/>
        <c:noMultiLvlLbl val="0"/>
      </c:catAx>
      <c:valAx>
        <c:axId val="112093824"/>
        <c:scaling>
          <c:orientation val="minMax"/>
        </c:scaling>
        <c:delete val="0"/>
        <c:axPos val="l"/>
        <c:majorGridlines/>
        <c:numFmt formatCode="0.000000" sourceLinked="1"/>
        <c:majorTickMark val="out"/>
        <c:minorTickMark val="none"/>
        <c:tickLblPos val="nextTo"/>
        <c:crossAx val="11209228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Тест Метод конечн. разн.'!$Z$8</c:f>
              <c:strCache>
                <c:ptCount val="1"/>
                <c:pt idx="0">
                  <c:v>Абс. Погр.</c:v>
                </c:pt>
              </c:strCache>
            </c:strRef>
          </c:tx>
          <c:val>
            <c:numRef>
              <c:f>'Тест Метод конечн. разн.'!$Z$9:$Z$14</c:f>
              <c:numCache>
                <c:formatCode>0.000000</c:formatCode>
                <c:ptCount val="6"/>
                <c:pt idx="0">
                  <c:v>4.4408920985006321E-16</c:v>
                </c:pt>
                <c:pt idx="1">
                  <c:v>6.8757361525717551E-3</c:v>
                </c:pt>
                <c:pt idx="2">
                  <c:v>6.9445606420359693E-3</c:v>
                </c:pt>
                <c:pt idx="3">
                  <c:v>4.7918038622516432E-3</c:v>
                </c:pt>
                <c:pt idx="4">
                  <c:v>2.2538455698766784E-3</c:v>
                </c:pt>
                <c:pt idx="5">
                  <c:v>0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304B-45F2-A0AB-8B3C11132C7A}"/>
            </c:ext>
          </c:extLst>
        </c:ser>
        <c:ser>
          <c:idx val="1"/>
          <c:order val="1"/>
          <c:tx>
            <c:strRef>
              <c:f>'Тест Метод конечн. разн.'!$AA$8</c:f>
              <c:strCache>
                <c:ptCount val="1"/>
                <c:pt idx="0">
                  <c:v>Отн. Погр.</c:v>
                </c:pt>
              </c:strCache>
            </c:strRef>
          </c:tx>
          <c:val>
            <c:numRef>
              <c:f>'Тест Метод конечн. разн.'!$AA$9:$AA$14</c:f>
              <c:numCache>
                <c:formatCode>0.0000%</c:formatCode>
                <c:ptCount val="6"/>
                <c:pt idx="0">
                  <c:v>1.1129942891423136E-16</c:v>
                </c:pt>
                <c:pt idx="1">
                  <c:v>3.1668903941096411E-3</c:v>
                </c:pt>
                <c:pt idx="2">
                  <c:v>6.0041061997223588E-3</c:v>
                </c:pt>
                <c:pt idx="3">
                  <c:v>8.2767231450350115E-3</c:v>
                </c:pt>
                <c:pt idx="4">
                  <c:v>9.6892254122806238E-3</c:v>
                </c:pt>
                <c:pt idx="5">
                  <c:v>0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1-304B-45F2-A0AB-8B3C11132C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8054656"/>
        <c:axId val="194917888"/>
      </c:lineChart>
      <c:catAx>
        <c:axId val="158054656"/>
        <c:scaling>
          <c:orientation val="minMax"/>
        </c:scaling>
        <c:delete val="0"/>
        <c:axPos val="b"/>
        <c:majorTickMark val="out"/>
        <c:minorTickMark val="none"/>
        <c:tickLblPos val="nextTo"/>
        <c:crossAx val="194917888"/>
        <c:crosses val="autoZero"/>
        <c:auto val="1"/>
        <c:lblAlgn val="ctr"/>
        <c:lblOffset val="100"/>
        <c:noMultiLvlLbl val="0"/>
      </c:catAx>
      <c:valAx>
        <c:axId val="194917888"/>
        <c:scaling>
          <c:orientation val="minMax"/>
        </c:scaling>
        <c:delete val="0"/>
        <c:axPos val="l"/>
        <c:majorGridlines/>
        <c:numFmt formatCode="0.000000" sourceLinked="1"/>
        <c:majorTickMark val="out"/>
        <c:minorTickMark val="none"/>
        <c:tickLblPos val="nextTo"/>
        <c:crossAx val="15805465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8</Pages>
  <Words>950</Words>
  <Characters>5417</Characters>
  <Application>Microsoft Office Word</Application>
  <DocSecurity>0</DocSecurity>
  <Lines>45</Lines>
  <Paragraphs>12</Paragraphs>
  <ScaleCrop>false</ScaleCrop>
  <Company/>
  <LinksUpToDate>false</LinksUpToDate>
  <CharactersWithSpaces>6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Хусаинов Ренат Маратович</dc:creator>
  <cp:keywords/>
  <dc:description/>
  <cp:lastModifiedBy>Хусаинов Ренат Маратович</cp:lastModifiedBy>
  <cp:revision>2</cp:revision>
  <dcterms:created xsi:type="dcterms:W3CDTF">2023-02-01T07:25:00Z</dcterms:created>
  <dcterms:modified xsi:type="dcterms:W3CDTF">2023-02-01T07:32:00Z</dcterms:modified>
</cp:coreProperties>
</file>